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EAD70" w14:textId="77777777" w:rsidR="00317083" w:rsidRDefault="00317083" w:rsidP="00317083">
      <w:r>
        <w:rPr>
          <w:rFonts w:hint="eastAsia"/>
        </w:rPr>
        <w:t>函数入口参数列表用结构体</w:t>
      </w:r>
      <w:r>
        <w:t xml:space="preserve">   整合。   修改函数参数，只需要修改结构体成员变量</w:t>
      </w:r>
    </w:p>
    <w:p w14:paraId="5DC05370" w14:textId="77777777" w:rsidR="00317083" w:rsidRDefault="00317083" w:rsidP="00317083"/>
    <w:p w14:paraId="364DE0E8" w14:textId="77777777" w:rsidR="00317083" w:rsidRDefault="00317083" w:rsidP="00317083">
      <w:r>
        <w:t>APB2             GPIO,ADC,TIM,SPI</w:t>
      </w:r>
    </w:p>
    <w:p w14:paraId="64B9E95D" w14:textId="77777777" w:rsidR="00317083" w:rsidRDefault="00317083" w:rsidP="00317083">
      <w:r>
        <w:t>APB1</w:t>
      </w:r>
      <w:r>
        <w:tab/>
      </w:r>
      <w:r>
        <w:tab/>
        <w:t>DAC,USB,I2C,UART,SPI,TIM</w:t>
      </w:r>
    </w:p>
    <w:p w14:paraId="4B3A80C2" w14:textId="77777777" w:rsidR="00317083" w:rsidRDefault="00317083" w:rsidP="00317083"/>
    <w:p w14:paraId="1E6A6281" w14:textId="77777777" w:rsidR="00317083" w:rsidRDefault="00317083" w:rsidP="00317083"/>
    <w:p w14:paraId="7251A209" w14:textId="77777777" w:rsidR="00317083" w:rsidRDefault="00317083" w:rsidP="00317083"/>
    <w:p w14:paraId="40C235CB" w14:textId="77777777" w:rsidR="00317083" w:rsidRDefault="00317083" w:rsidP="00317083">
      <w:r>
        <w:rPr>
          <w:rFonts w:hint="eastAsia"/>
        </w:rPr>
        <w:t>时钟配置</w:t>
      </w:r>
    </w:p>
    <w:p w14:paraId="759696C4" w14:textId="77777777" w:rsidR="00317083" w:rsidRDefault="00317083" w:rsidP="00317083">
      <w:r>
        <w:t xml:space="preserve">1. SystemInit         </w:t>
      </w:r>
    </w:p>
    <w:p w14:paraId="2D22DE3B" w14:textId="77777777" w:rsidR="00317083" w:rsidRDefault="00317083" w:rsidP="00317083">
      <w:r>
        <w:tab/>
        <w:t xml:space="preserve"> 1） 复位 RCC 时钟配置为默认复位值（默认开始了 HIS）</w:t>
      </w:r>
    </w:p>
    <w:p w14:paraId="2DB44F2F" w14:textId="77777777" w:rsidR="00317083" w:rsidRPr="00C60812" w:rsidRDefault="00317083" w:rsidP="00317083">
      <w:pPr>
        <w:rPr>
          <w:color w:val="FF0000"/>
        </w:rPr>
      </w:pPr>
      <w:r>
        <w:tab/>
        <w:t xml:space="preserve"> 2）</w:t>
      </w:r>
      <w:r w:rsidRPr="00C60812">
        <w:rPr>
          <w:color w:val="FF0000"/>
        </w:rPr>
        <w:t xml:space="preserve"> 外部存储器配置</w:t>
      </w:r>
    </w:p>
    <w:p w14:paraId="794E7811" w14:textId="77777777" w:rsidR="00317083" w:rsidRPr="00C60812" w:rsidRDefault="00317083" w:rsidP="00317083">
      <w:pPr>
        <w:rPr>
          <w:color w:val="FF0000"/>
        </w:rPr>
      </w:pPr>
      <w:r w:rsidRPr="00C60812">
        <w:rPr>
          <w:color w:val="FF0000"/>
        </w:rPr>
        <w:tab/>
        <w:t xml:space="preserve"> 3） 中断向量表地址配置</w:t>
      </w:r>
    </w:p>
    <w:p w14:paraId="526114A4" w14:textId="77777777" w:rsidR="00317083" w:rsidRDefault="00317083" w:rsidP="00317083">
      <w:r>
        <w:t>2.Stm32_Clock_Init(u32 PLL）</w:t>
      </w:r>
    </w:p>
    <w:p w14:paraId="7161CA24" w14:textId="77777777" w:rsidR="00317083" w:rsidRDefault="00317083" w:rsidP="00317083">
      <w:r>
        <w:tab/>
        <w:t xml:space="preserve">1）配置 PLL 相关参数确定 </w:t>
      </w:r>
      <w:r w:rsidRPr="00C60812">
        <w:rPr>
          <w:color w:val="FF0000"/>
        </w:rPr>
        <w:t>SYSCLK</w:t>
      </w:r>
      <w:r>
        <w:t xml:space="preserve"> 值</w:t>
      </w:r>
    </w:p>
    <w:p w14:paraId="4F94BCDD" w14:textId="77777777" w:rsidR="00317083" w:rsidRDefault="00317083" w:rsidP="00317083">
      <w:r>
        <w:tab/>
        <w:t xml:space="preserve">2）配置了 </w:t>
      </w:r>
      <w:r w:rsidRPr="00C60812">
        <w:rPr>
          <w:color w:val="FF0000"/>
        </w:rPr>
        <w:t>AHB,APB1 和 APB2 的分频系数</w:t>
      </w:r>
      <w:r>
        <w:t xml:space="preserve">，也就是确定了 HCLK，PCLK1 </w:t>
      </w:r>
      <w:r>
        <w:tab/>
        <w:t>和 PCLK2 的时钟值。</w:t>
      </w:r>
    </w:p>
    <w:p w14:paraId="181E58CF" w14:textId="77777777" w:rsidR="00317083" w:rsidRDefault="00317083" w:rsidP="00317083">
      <w:r>
        <w:t>3.外设时钟使能(或禁止)</w:t>
      </w:r>
    </w:p>
    <w:p w14:paraId="5F41AD9A" w14:textId="77777777" w:rsidR="00317083" w:rsidRDefault="00317083" w:rsidP="00317083">
      <w:r>
        <w:tab/>
        <w:t>GPIOx_CLK_ENABLE........................</w:t>
      </w:r>
    </w:p>
    <w:p w14:paraId="75ADD3D2" w14:textId="77777777" w:rsidR="00317083" w:rsidRDefault="00317083" w:rsidP="00317083"/>
    <w:p w14:paraId="28A40831" w14:textId="77777777" w:rsidR="00317083" w:rsidRDefault="00317083" w:rsidP="00317083"/>
    <w:p w14:paraId="37DAFEAB" w14:textId="77777777" w:rsidR="00317083" w:rsidRDefault="00317083" w:rsidP="00317083">
      <w:r>
        <w:rPr>
          <w:rFonts w:hint="eastAsia"/>
        </w:rPr>
        <w:t>端口复用（以</w:t>
      </w:r>
      <w:r>
        <w:t>GPIO和串口为例，引脚默认为GPIO）</w:t>
      </w:r>
    </w:p>
    <w:p w14:paraId="6768A8CE" w14:textId="77777777" w:rsidR="00317083" w:rsidRDefault="00317083" w:rsidP="00317083">
      <w:r>
        <w:tab/>
        <w:t>1）先打开对应的 IO 时钟和复用功能外设时钟（使能 GPIOA 和 USART1 时</w:t>
      </w:r>
      <w:r>
        <w:tab/>
        <w:t>钟）</w:t>
      </w:r>
    </w:p>
    <w:p w14:paraId="3520DA00" w14:textId="4345D54C" w:rsidR="00317083" w:rsidRDefault="00317083" w:rsidP="00317083">
      <w:r>
        <w:tab/>
        <w:t>2）在 GIPOx_MODER 寄存器中将所需 IO（对于串口 1 是 PA9,PA10）配置</w:t>
      </w:r>
      <w:r>
        <w:tab/>
        <w:t>为</w:t>
      </w:r>
      <w:r w:rsidRPr="00C60812">
        <w:rPr>
          <w:color w:val="FF0000"/>
        </w:rPr>
        <w:t>复用</w:t>
      </w:r>
      <w:r w:rsidR="00C60812" w:rsidRPr="00C60812">
        <w:rPr>
          <w:rFonts w:hint="eastAsia"/>
          <w:color w:val="FF0000"/>
        </w:rPr>
        <w:t>A</w:t>
      </w:r>
      <w:r w:rsidR="00C60812" w:rsidRPr="00C60812">
        <w:rPr>
          <w:color w:val="FF0000"/>
        </w:rPr>
        <w:t>F</w:t>
      </w:r>
      <w:r>
        <w:t>功能。</w:t>
      </w:r>
    </w:p>
    <w:p w14:paraId="485812CF" w14:textId="77777777" w:rsidR="00317083" w:rsidRDefault="00317083" w:rsidP="00317083">
      <w:r>
        <w:tab/>
        <w:t>3）还需要对 IO 口的其他参数，例如上拉/下拉以及输出速度等进行配置</w:t>
      </w:r>
    </w:p>
    <w:p w14:paraId="75D65CBF" w14:textId="77777777" w:rsidR="00317083" w:rsidRDefault="00317083" w:rsidP="00317083"/>
    <w:p w14:paraId="3BB10B84" w14:textId="268575FF" w:rsidR="00317083" w:rsidRDefault="00317083" w:rsidP="00317083"/>
    <w:p w14:paraId="690C8E2D" w14:textId="77777777" w:rsidR="00317083" w:rsidRDefault="00317083" w:rsidP="00317083"/>
    <w:p w14:paraId="600E7815" w14:textId="77777777" w:rsidR="00317083" w:rsidRDefault="00317083" w:rsidP="00317083"/>
    <w:p w14:paraId="2621A8C7" w14:textId="77777777" w:rsidR="00317083" w:rsidRDefault="00317083" w:rsidP="00317083"/>
    <w:p w14:paraId="7454AA63" w14:textId="77777777" w:rsidR="00317083" w:rsidRDefault="00317083" w:rsidP="00317083">
      <w:r>
        <w:t>GPIOA 的 7 个寄存器都是 32 位的，所以每个寄存器占有 4</w:t>
      </w:r>
    </w:p>
    <w:p w14:paraId="6F199ED5" w14:textId="77777777" w:rsidR="00317083" w:rsidRDefault="00317083" w:rsidP="00317083">
      <w:r>
        <w:rPr>
          <w:rFonts w:hint="eastAsia"/>
        </w:rPr>
        <w:t>个地址，一共占用</w:t>
      </w:r>
      <w:r>
        <w:t xml:space="preserve"> 28 个地址，地址偏移范围为（000h~01Bh）</w:t>
      </w:r>
    </w:p>
    <w:p w14:paraId="44EF4FC8" w14:textId="77777777" w:rsidR="00317083" w:rsidRDefault="00317083" w:rsidP="00317083"/>
    <w:p w14:paraId="6A2A5B65" w14:textId="422CBB11" w:rsidR="00002368" w:rsidRDefault="00317083" w:rsidP="00317083">
      <w:pPr>
        <w:rPr>
          <w:color w:val="FF0000"/>
        </w:rPr>
      </w:pPr>
      <w:r>
        <w:t>GPIOA指向GPIOA寄存器的基地址（可由上层模块（AHP2）基地址+偏移量算出），结构体GPIOA将这一块区域整合起来，</w:t>
      </w:r>
      <w:r w:rsidRPr="00317083">
        <w:rPr>
          <w:color w:val="FF0000"/>
        </w:rPr>
        <w:t>因为结构体存储成员地址是连续的</w:t>
      </w:r>
      <w:r>
        <w:rPr>
          <w:rFonts w:hint="eastAsia"/>
          <w:color w:val="FF0000"/>
        </w:rPr>
        <w:t>，所以结构体顺序要求和寄存器地址一致</w:t>
      </w:r>
    </w:p>
    <w:p w14:paraId="4911565D" w14:textId="392B09CC" w:rsidR="00832AB9" w:rsidRDefault="00832AB9" w:rsidP="00317083">
      <w:pPr>
        <w:rPr>
          <w:color w:val="FF0000"/>
        </w:rPr>
      </w:pPr>
    </w:p>
    <w:p w14:paraId="4323B30C" w14:textId="4B98A854" w:rsidR="00832AB9" w:rsidRDefault="00832AB9" w:rsidP="00317083">
      <w:pPr>
        <w:rPr>
          <w:color w:val="FF0000"/>
        </w:rPr>
      </w:pPr>
    </w:p>
    <w:p w14:paraId="3A7E779B" w14:textId="20BF4E07" w:rsidR="00832AB9" w:rsidRDefault="00832AB9" w:rsidP="00317083">
      <w:pPr>
        <w:rPr>
          <w:color w:val="FF0000"/>
        </w:rPr>
      </w:pPr>
    </w:p>
    <w:p w14:paraId="6621186A" w14:textId="1D923153" w:rsidR="00832AB9" w:rsidRDefault="00832AB9" w:rsidP="00317083">
      <w:pPr>
        <w:rPr>
          <w:color w:val="FF0000"/>
        </w:rPr>
      </w:pPr>
      <w:r>
        <w:rPr>
          <w:rFonts w:hint="eastAsia"/>
          <w:color w:val="FF0000"/>
        </w:rPr>
        <w:t>调用函数</w:t>
      </w:r>
    </w:p>
    <w:p w14:paraId="4298C44D" w14:textId="205A603B" w:rsidR="00832AB9" w:rsidRDefault="00832AB9" w:rsidP="00832AB9">
      <w:pPr>
        <w:pStyle w:val="a3"/>
        <w:numPr>
          <w:ilvl w:val="0"/>
          <w:numId w:val="1"/>
        </w:numPr>
        <w:ind w:firstLineChars="0"/>
      </w:pPr>
      <w:r w:rsidRPr="00832AB9">
        <w:rPr>
          <w:rFonts w:hint="eastAsia"/>
          <w:color w:val="FF0000"/>
        </w:rPr>
        <w:t>从头文件里，看函数参数def，定义参数并初始化（参考库文件）</w:t>
      </w:r>
      <w:r>
        <w:t>assert_param</w:t>
      </w:r>
      <w:r>
        <w:rPr>
          <w:rFonts w:hint="eastAsia"/>
        </w:rPr>
        <w:t>判断参数是否有效</w:t>
      </w:r>
    </w:p>
    <w:p w14:paraId="462A7AF2" w14:textId="3DC4076B" w:rsidR="001204D2" w:rsidRDefault="001204D2" w:rsidP="00832AB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调用</w:t>
      </w:r>
    </w:p>
    <w:p w14:paraId="245D658C" w14:textId="2E0D5EE3" w:rsidR="001204D2" w:rsidRDefault="001204D2" w:rsidP="001204D2">
      <w:pPr>
        <w:pStyle w:val="a3"/>
        <w:ind w:left="360" w:firstLineChars="0" w:firstLine="0"/>
      </w:pPr>
    </w:p>
    <w:p w14:paraId="092EBCB8" w14:textId="610A8DAC" w:rsidR="001204D2" w:rsidRDefault="001204D2" w:rsidP="00C60812"/>
    <w:p w14:paraId="6CE9ED7A" w14:textId="2F5E8904" w:rsidR="001204D2" w:rsidRDefault="001204D2" w:rsidP="001204D2">
      <w:pPr>
        <w:pStyle w:val="a3"/>
        <w:ind w:left="360" w:firstLineChars="0" w:firstLine="0"/>
      </w:pPr>
      <w:r>
        <w:rPr>
          <w:rFonts w:hint="eastAsia"/>
        </w:rPr>
        <w:t>每个I</w:t>
      </w:r>
      <w:r>
        <w:t>O</w:t>
      </w:r>
      <w:r>
        <w:rPr>
          <w:rFonts w:hint="eastAsia"/>
        </w:rPr>
        <w:t>口7个寄存器控制（</w:t>
      </w:r>
      <w:r w:rsidRPr="001204D2">
        <w:rPr>
          <w:rFonts w:hint="eastAsia"/>
          <w:color w:val="FF0000"/>
        </w:rPr>
        <w:t>模式，数据，</w:t>
      </w:r>
      <w:r>
        <w:rPr>
          <w:rFonts w:hint="eastAsia"/>
        </w:rPr>
        <w:t>置位复位，锁存）</w:t>
      </w:r>
    </w:p>
    <w:p w14:paraId="30F1516B" w14:textId="739774B1" w:rsidR="00832AB9" w:rsidRDefault="00501B2C" w:rsidP="001204D2">
      <w:pPr>
        <w:pStyle w:val="a3"/>
        <w:ind w:left="360" w:firstLineChars="0" w:firstLine="0"/>
      </w:pPr>
      <w:r>
        <w:t>0X0 表示</w:t>
      </w:r>
      <w:r w:rsidRPr="00FF7ECF">
        <w:rPr>
          <w:color w:val="FF0000"/>
        </w:rPr>
        <w:t>模拟输入模</w:t>
      </w:r>
      <w:r>
        <w:t>式（ADC 用）、0X3 表示推挽输出模式（做</w:t>
      </w:r>
      <w:r w:rsidRPr="00FF7ECF">
        <w:rPr>
          <w:color w:val="FF0000"/>
        </w:rPr>
        <w:t>输出口</w:t>
      </w:r>
      <w:r>
        <w:t>用， 50M 速率）、0X8 表示上/下拉输入模式（做</w:t>
      </w:r>
      <w:r w:rsidRPr="00FF7ECF">
        <w:rPr>
          <w:color w:val="FF0000"/>
        </w:rPr>
        <w:t>输入</w:t>
      </w:r>
      <w:r>
        <w:t>口用）、0XB 表示复用输出（</w:t>
      </w:r>
      <w:r w:rsidRPr="00FF7ECF">
        <w:rPr>
          <w:color w:val="FF0000"/>
        </w:rPr>
        <w:t>使用 IO 口的第二 功</w:t>
      </w:r>
      <w:r>
        <w:t>能，50M 速率）。</w:t>
      </w:r>
    </w:p>
    <w:p w14:paraId="1464B047" w14:textId="6BA9069F" w:rsidR="00360C49" w:rsidRDefault="00360C49" w:rsidP="001204D2">
      <w:pPr>
        <w:pStyle w:val="a3"/>
        <w:ind w:left="360" w:firstLineChars="0" w:firstLine="0"/>
      </w:pPr>
    </w:p>
    <w:p w14:paraId="4E6FF839" w14:textId="3892834A" w:rsidR="002A6FA1" w:rsidRDefault="002A6FA1" w:rsidP="001204D2">
      <w:pPr>
        <w:pStyle w:val="a3"/>
        <w:ind w:left="360" w:firstLineChars="0" w:firstLine="0"/>
      </w:pPr>
    </w:p>
    <w:p w14:paraId="67C38CE4" w14:textId="5400ECF4" w:rsidR="002A6FA1" w:rsidRDefault="002A6FA1" w:rsidP="001204D2">
      <w:pPr>
        <w:pStyle w:val="a3"/>
        <w:ind w:left="360" w:firstLineChars="0" w:firstLine="0"/>
      </w:pPr>
    </w:p>
    <w:p w14:paraId="428F3C95" w14:textId="77777777" w:rsidR="002A6FA1" w:rsidRDefault="002A6FA1" w:rsidP="001204D2">
      <w:pPr>
        <w:pStyle w:val="a3"/>
        <w:ind w:left="360" w:firstLineChars="0" w:firstLine="0"/>
      </w:pPr>
    </w:p>
    <w:p w14:paraId="112C82BE" w14:textId="720C5B17" w:rsidR="00360C49" w:rsidRDefault="0085345D" w:rsidP="001204D2">
      <w:pPr>
        <w:pStyle w:val="a3"/>
        <w:ind w:left="360" w:firstLineChars="0" w:firstLine="0"/>
      </w:pPr>
      <w:r>
        <w:t>L</w:t>
      </w:r>
      <w:r>
        <w:rPr>
          <w:rFonts w:hint="eastAsia"/>
        </w:rPr>
        <w:t>ed</w:t>
      </w:r>
      <w:r w:rsidR="002A6FA1">
        <w:t>.</w:t>
      </w:r>
      <w:r w:rsidR="002A6FA1">
        <w:rPr>
          <w:rFonts w:hint="eastAsia"/>
        </w:rPr>
        <w:t>c</w:t>
      </w:r>
      <w:r w:rsidR="002A6FA1">
        <w:t xml:space="preserve">              .</w:t>
      </w:r>
      <w:r w:rsidR="002A6FA1">
        <w:rPr>
          <w:rFonts w:hint="eastAsia"/>
        </w:rPr>
        <w:t>h里面外设define重定义，给pin重命名</w:t>
      </w:r>
    </w:p>
    <w:p w14:paraId="13E79790" w14:textId="71736C5B" w:rsidR="00360C49" w:rsidRDefault="00360C49" w:rsidP="00360C49">
      <w:pPr>
        <w:ind w:left="360"/>
      </w:pPr>
      <w:r>
        <w:rPr>
          <w:rFonts w:hint="eastAsia"/>
        </w:rPr>
        <w:t>1</w:t>
      </w:r>
      <w:r>
        <w:t>.</w:t>
      </w:r>
      <w:r w:rsidR="002A6FA1">
        <w:rPr>
          <w:rFonts w:hint="eastAsia"/>
        </w:rPr>
        <w:t>io口</w:t>
      </w:r>
      <w:r w:rsidR="0085345D">
        <w:rPr>
          <w:rFonts w:hint="eastAsia"/>
        </w:rPr>
        <w:t xml:space="preserve">初始化 </w:t>
      </w:r>
      <w:r w:rsidR="0085345D">
        <w:t xml:space="preserve">        </w:t>
      </w:r>
      <w:r w:rsidR="0085345D">
        <w:rPr>
          <w:rFonts w:hint="eastAsia"/>
        </w:rPr>
        <w:t>开启外设G</w:t>
      </w:r>
      <w:r w:rsidR="0085345D">
        <w:t>PIO</w:t>
      </w:r>
      <w:r w:rsidR="0085345D">
        <w:rPr>
          <w:rFonts w:hint="eastAsia"/>
        </w:rPr>
        <w:t>时钟（</w:t>
      </w:r>
      <w:r w:rsidR="0085345D" w:rsidRPr="0085345D">
        <w:rPr>
          <w:rFonts w:hint="eastAsia"/>
          <w:color w:val="FF0000"/>
        </w:rPr>
        <w:t>配置外设</w:t>
      </w:r>
      <w:r w:rsidR="00FF7ECF">
        <w:rPr>
          <w:rFonts w:hint="eastAsia"/>
          <w:color w:val="FF0000"/>
        </w:rPr>
        <w:t>，使</w:t>
      </w:r>
      <w:r w:rsidR="0085345D" w:rsidRPr="0085345D">
        <w:rPr>
          <w:rFonts w:hint="eastAsia"/>
          <w:color w:val="FF0000"/>
        </w:rPr>
        <w:t>能时钟</w:t>
      </w:r>
      <w:r w:rsidR="0085345D">
        <w:rPr>
          <w:rFonts w:hint="eastAsia"/>
        </w:rPr>
        <w:t>，初始化G</w:t>
      </w:r>
      <w:r w:rsidR="0085345D">
        <w:t xml:space="preserve">PIO </w:t>
      </w:r>
      <w:r w:rsidR="0085345D">
        <w:rPr>
          <w:rFonts w:hint="eastAsia"/>
        </w:rPr>
        <w:t>pin</w:t>
      </w:r>
    </w:p>
    <w:p w14:paraId="2719CD31" w14:textId="77777777" w:rsidR="0085345D" w:rsidRDefault="0085345D" w:rsidP="0085345D">
      <w:r>
        <w:t>typedef struct</w:t>
      </w:r>
    </w:p>
    <w:p w14:paraId="23E1A34D" w14:textId="77777777" w:rsidR="0085345D" w:rsidRDefault="0085345D" w:rsidP="0085345D">
      <w:r>
        <w:t>{</w:t>
      </w:r>
    </w:p>
    <w:p w14:paraId="224273ED" w14:textId="77777777" w:rsidR="0085345D" w:rsidRDefault="0085345D" w:rsidP="0085345D">
      <w:r>
        <w:t xml:space="preserve"> uint32_t Pin; 32</w:t>
      </w:r>
      <w:r>
        <w:rPr>
          <w:rFonts w:hint="eastAsia"/>
        </w:rPr>
        <w:t>位，可装地址</w:t>
      </w:r>
    </w:p>
    <w:p w14:paraId="6A66125A" w14:textId="77777777" w:rsidR="0085345D" w:rsidRDefault="0085345D" w:rsidP="0085345D">
      <w:r>
        <w:t xml:space="preserve"> uint32_t Mode; </w:t>
      </w:r>
    </w:p>
    <w:p w14:paraId="68DAFCEE" w14:textId="77777777" w:rsidR="0085345D" w:rsidRDefault="0085345D" w:rsidP="0085345D">
      <w:r>
        <w:t xml:space="preserve"> uint32_t Pull; </w:t>
      </w:r>
    </w:p>
    <w:p w14:paraId="3426286E" w14:textId="77777777" w:rsidR="0085345D" w:rsidRDefault="0085345D" w:rsidP="0085345D">
      <w:r>
        <w:t xml:space="preserve"> uint32_t Speed; </w:t>
      </w:r>
    </w:p>
    <w:p w14:paraId="36E9C201" w14:textId="77777777" w:rsidR="0085345D" w:rsidRDefault="0085345D" w:rsidP="0085345D">
      <w:r>
        <w:t>}GPIO_InitTypeDef</w:t>
      </w:r>
    </w:p>
    <w:p w14:paraId="40C46320" w14:textId="77777777" w:rsidR="0085345D" w:rsidRDefault="0085345D" w:rsidP="0085345D"/>
    <w:p w14:paraId="491B9665" w14:textId="3C4F1099" w:rsidR="0085345D" w:rsidRDefault="0085345D" w:rsidP="0085345D">
      <w:r>
        <w:t>void HAL_GPIO_Init(GPIO_TypeDef *GPIOx, GPIO_InitTypeDef *GPIO_Init);</w:t>
      </w:r>
    </w:p>
    <w:p w14:paraId="403C8AAF" w14:textId="6DA131E4" w:rsidR="009E7751" w:rsidRDefault="009E7751" w:rsidP="0085345D"/>
    <w:p w14:paraId="5C03DB42" w14:textId="1AFF4E51" w:rsidR="009E7751" w:rsidRDefault="009E7751" w:rsidP="0085345D"/>
    <w:p w14:paraId="4F6C3D03" w14:textId="066D6FCA" w:rsidR="009E7751" w:rsidRDefault="009E7751" w:rsidP="0085345D"/>
    <w:p w14:paraId="2F6647BD" w14:textId="4F01BE41" w:rsidR="009E7751" w:rsidRDefault="009E7751" w:rsidP="0085345D">
      <w:r>
        <w:rPr>
          <w:rFonts w:hint="eastAsia"/>
        </w:rPr>
        <w:t>0</w:t>
      </w:r>
      <w:r>
        <w:t>000</w:t>
      </w:r>
      <w:r>
        <w:rPr>
          <w:rFonts w:hint="eastAsia"/>
        </w:rPr>
        <w:t>第3位到第0位</w:t>
      </w:r>
    </w:p>
    <w:p w14:paraId="10EC94FD" w14:textId="5F1C6B6D" w:rsidR="0010350F" w:rsidRDefault="0010350F" w:rsidP="0085345D"/>
    <w:p w14:paraId="6052134E" w14:textId="47BB87F4" w:rsidR="0010350F" w:rsidRDefault="0010350F" w:rsidP="0085345D"/>
    <w:p w14:paraId="005B75B5" w14:textId="40367C21" w:rsidR="0010350F" w:rsidRPr="009A5C45" w:rsidRDefault="009A5C45" w:rsidP="0085345D">
      <w:pPr>
        <w:rPr>
          <w:color w:val="FF0000"/>
        </w:rPr>
      </w:pPr>
      <w:r w:rsidRPr="009A5C45">
        <w:rPr>
          <w:rFonts w:hint="eastAsia"/>
          <w:color w:val="FF0000"/>
        </w:rPr>
        <w:t>1</w:t>
      </w:r>
      <w:r w:rsidRPr="009A5C45">
        <w:rPr>
          <w:color w:val="FF0000"/>
        </w:rPr>
        <w:t>.</w:t>
      </w:r>
      <w:r w:rsidR="0010350F" w:rsidRPr="009A5C45">
        <w:rPr>
          <w:rFonts w:hint="eastAsia"/>
          <w:color w:val="FF0000"/>
        </w:rPr>
        <w:t>位带操作：</w:t>
      </w:r>
      <w:r w:rsidR="0010350F" w:rsidRPr="009A5C45">
        <w:rPr>
          <w:color w:val="FF0000"/>
        </w:rPr>
        <w:t>我们往 Address0 地址写入 1，那么就可以达到往寄存器的第 0 位 Bit0 赋</w:t>
      </w:r>
      <w:r w:rsidRPr="009A5C45">
        <w:rPr>
          <w:rFonts w:hint="eastAsia"/>
          <w:color w:val="FF0000"/>
        </w:rPr>
        <w:t>值</w:t>
      </w:r>
      <w:r w:rsidR="0010350F" w:rsidRPr="009A5C45">
        <w:rPr>
          <w:color w:val="FF0000"/>
        </w:rPr>
        <w:t>1 的目的</w:t>
      </w:r>
      <w:r w:rsidRPr="009A5C45">
        <w:rPr>
          <w:rFonts w:hint="eastAsia"/>
          <w:color w:val="FF0000"/>
        </w:rPr>
        <w:t>.</w:t>
      </w:r>
    </w:p>
    <w:p w14:paraId="555F7C79" w14:textId="45EBF3AD" w:rsidR="009A5C45" w:rsidRDefault="009A5C45" w:rsidP="0085345D">
      <w:pPr>
        <w:rPr>
          <w:color w:val="FF0000"/>
        </w:rPr>
      </w:pPr>
      <w:r w:rsidRPr="009A5C45">
        <w:rPr>
          <w:rFonts w:hint="eastAsia"/>
          <w:color w:val="FF0000"/>
        </w:rPr>
        <w:t>2</w:t>
      </w:r>
      <w:r w:rsidRPr="009A5C45">
        <w:rPr>
          <w:color w:val="FF0000"/>
        </w:rPr>
        <w:t>.</w:t>
      </w:r>
      <w:r>
        <w:rPr>
          <w:rFonts w:hint="eastAsia"/>
          <w:color w:val="FF0000"/>
        </w:rPr>
        <w:t>等同于对结构体中定义变量赋值</w:t>
      </w:r>
    </w:p>
    <w:p w14:paraId="07EFFC28" w14:textId="12F09ADB" w:rsidR="00ED0C6C" w:rsidRDefault="00FF7ECF" w:rsidP="0085345D">
      <w:pPr>
        <w:rPr>
          <w:color w:val="FF0000"/>
        </w:rPr>
      </w:pPr>
      <w:r w:rsidRPr="00FF7ECF">
        <w:rPr>
          <w:noProof/>
          <w:color w:val="FF0000"/>
        </w:rPr>
        <w:drawing>
          <wp:inline distT="0" distB="0" distL="0" distR="0" wp14:anchorId="3524142B" wp14:editId="442678AF">
            <wp:extent cx="3871295" cy="60965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71295" cy="609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18FC3" w14:textId="65B7725E" w:rsidR="00FF7ECF" w:rsidRDefault="00FF7ECF" w:rsidP="0085345D">
      <w:pPr>
        <w:rPr>
          <w:color w:val="FF0000"/>
        </w:rPr>
      </w:pPr>
      <w:r w:rsidRPr="00FF7ECF">
        <w:rPr>
          <w:noProof/>
          <w:color w:val="FF0000"/>
        </w:rPr>
        <w:drawing>
          <wp:inline distT="0" distB="0" distL="0" distR="0" wp14:anchorId="49AB60F5" wp14:editId="4EB3648E">
            <wp:extent cx="4092295" cy="434378"/>
            <wp:effectExtent l="0" t="0" r="381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92295" cy="434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C35E7" w14:textId="46AA35D7" w:rsidR="00FB2B31" w:rsidRDefault="00ED0C6C" w:rsidP="0085345D">
      <w:pPr>
        <w:rPr>
          <w:color w:val="FF0000"/>
        </w:rPr>
      </w:pPr>
      <w:r>
        <w:rPr>
          <w:rFonts w:hint="eastAsia"/>
          <w:color w:val="FF0000"/>
        </w:rPr>
        <w:t>端口复用：使能G</w:t>
      </w:r>
      <w:r>
        <w:rPr>
          <w:color w:val="FF0000"/>
        </w:rPr>
        <w:t>PIO</w:t>
      </w:r>
      <w:r>
        <w:rPr>
          <w:rFonts w:hint="eastAsia"/>
          <w:color w:val="FF0000"/>
        </w:rPr>
        <w:t>和复用外设两个时钟</w:t>
      </w:r>
      <w:r w:rsidR="00135D6E">
        <w:rPr>
          <w:rFonts w:hint="eastAsia"/>
          <w:color w:val="FF0000"/>
        </w:rPr>
        <w:t>，同时把G</w:t>
      </w:r>
      <w:r w:rsidR="00135D6E">
        <w:rPr>
          <w:color w:val="FF0000"/>
        </w:rPr>
        <w:t>PIO</w:t>
      </w:r>
      <w:r w:rsidR="00135D6E">
        <w:rPr>
          <w:rFonts w:hint="eastAsia"/>
          <w:color w:val="FF0000"/>
        </w:rPr>
        <w:t>口设置成复用模式</w:t>
      </w:r>
      <w:r w:rsidR="00FB2B31">
        <w:rPr>
          <w:rFonts w:hint="eastAsia"/>
          <w:color w:val="FF0000"/>
        </w:rPr>
        <w:t>（端口默认可以当做一个额外外设的端口）</w:t>
      </w:r>
    </w:p>
    <w:p w14:paraId="2632E34B" w14:textId="2D33D5DA" w:rsidR="00ED0C6C" w:rsidRPr="00ED0C6C" w:rsidRDefault="00ED0C6C" w:rsidP="0085345D">
      <w:pPr>
        <w:rPr>
          <w:color w:val="FF0000"/>
        </w:rPr>
      </w:pPr>
      <w:r>
        <w:rPr>
          <w:rFonts w:hint="eastAsia"/>
          <w:color w:val="FF0000"/>
        </w:rPr>
        <w:t>端口重映射：即外设默认端口映射到其他pin上去，除了</w:t>
      </w:r>
      <w:r w:rsidR="00072867">
        <w:rPr>
          <w:rFonts w:hint="eastAsia"/>
          <w:color w:val="FF0000"/>
        </w:rPr>
        <w:t>使能</w:t>
      </w:r>
      <w:r>
        <w:rPr>
          <w:rFonts w:hint="eastAsia"/>
          <w:color w:val="FF0000"/>
        </w:rPr>
        <w:t>上面两个时钟外，</w:t>
      </w:r>
      <w:r w:rsidR="00072867">
        <w:rPr>
          <w:rFonts w:hint="eastAsia"/>
          <w:color w:val="FF0000"/>
        </w:rPr>
        <w:t>使能A</w:t>
      </w:r>
      <w:r w:rsidR="00072867">
        <w:rPr>
          <w:color w:val="FF0000"/>
        </w:rPr>
        <w:t>IFO</w:t>
      </w:r>
      <w:r w:rsidR="00072867">
        <w:rPr>
          <w:rFonts w:hint="eastAsia"/>
          <w:color w:val="FF0000"/>
        </w:rPr>
        <w:t>时钟，调用重映射函数</w:t>
      </w:r>
      <w:r w:rsidR="00FB2B31">
        <w:rPr>
          <w:rFonts w:hint="eastAsia"/>
          <w:color w:val="FF0000"/>
        </w:rPr>
        <w:t>（更换端口复用默认的外设端口，改为第二套默认端口）</w:t>
      </w:r>
    </w:p>
    <w:p w14:paraId="2FCC6F0B" w14:textId="0766B554" w:rsidR="00ED0C6C" w:rsidRDefault="00FB2B31" w:rsidP="0085345D">
      <w:pPr>
        <w:rPr>
          <w:color w:val="FF0000"/>
        </w:rPr>
      </w:pPr>
      <w:r w:rsidRPr="00FB2B31">
        <w:rPr>
          <w:noProof/>
          <w:color w:val="FF0000"/>
        </w:rPr>
        <w:lastRenderedPageBreak/>
        <w:drawing>
          <wp:inline distT="0" distB="0" distL="0" distR="0" wp14:anchorId="0A4717CF" wp14:editId="074728C5">
            <wp:extent cx="5275383" cy="114300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12381" cy="1151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BBA4A" w14:textId="74EAFE95" w:rsidR="00ED0C6C" w:rsidRDefault="00FB2B31" w:rsidP="0085345D">
      <w:pPr>
        <w:rPr>
          <w:color w:val="FF0000"/>
        </w:rPr>
      </w:pPr>
      <w:r>
        <w:rPr>
          <w:rFonts w:hint="eastAsia"/>
          <w:color w:val="FF0000"/>
        </w:rPr>
        <w:t>G</w:t>
      </w:r>
      <w:r>
        <w:rPr>
          <w:color w:val="FF0000"/>
        </w:rPr>
        <w:t>PIO</w:t>
      </w:r>
      <w:r>
        <w:rPr>
          <w:rFonts w:hint="eastAsia"/>
          <w:color w:val="FF0000"/>
        </w:rPr>
        <w:t>.h中获取可重映射的外设端口</w:t>
      </w:r>
    </w:p>
    <w:p w14:paraId="2927D313" w14:textId="7635863F" w:rsidR="003D58A0" w:rsidRDefault="003D58A0" w:rsidP="0085345D">
      <w:pPr>
        <w:rPr>
          <w:color w:val="FF0000"/>
        </w:rPr>
      </w:pPr>
    </w:p>
    <w:p w14:paraId="7E6C2348" w14:textId="15927FDD" w:rsidR="00FB2B31" w:rsidRDefault="00FB2B31" w:rsidP="0085345D">
      <w:pPr>
        <w:rPr>
          <w:color w:val="FF0000"/>
        </w:rPr>
      </w:pPr>
    </w:p>
    <w:p w14:paraId="303FFAC2" w14:textId="2183A42B" w:rsidR="00FB2B31" w:rsidRDefault="00FB2B31" w:rsidP="0085345D">
      <w:pPr>
        <w:rPr>
          <w:color w:val="FF0000"/>
        </w:rPr>
      </w:pPr>
    </w:p>
    <w:p w14:paraId="523DC83B" w14:textId="27376BA2" w:rsidR="00FB2B31" w:rsidRDefault="00FB2B31" w:rsidP="0085345D">
      <w:pPr>
        <w:rPr>
          <w:color w:val="FF0000"/>
        </w:rPr>
      </w:pPr>
    </w:p>
    <w:p w14:paraId="1428E46B" w14:textId="7FCFAA0B" w:rsidR="00FB2B31" w:rsidRDefault="00FB2B31" w:rsidP="0085345D">
      <w:pPr>
        <w:rPr>
          <w:color w:val="FF0000"/>
        </w:rPr>
      </w:pPr>
    </w:p>
    <w:p w14:paraId="5CBB6BA5" w14:textId="77777777" w:rsidR="00FB2B31" w:rsidRDefault="00FB2B31" w:rsidP="0085345D">
      <w:pPr>
        <w:rPr>
          <w:color w:val="FF0000"/>
        </w:rPr>
      </w:pPr>
    </w:p>
    <w:p w14:paraId="6401F17C" w14:textId="6D1907B3" w:rsidR="003D58A0" w:rsidRPr="00905E53" w:rsidRDefault="003D58A0" w:rsidP="0085345D">
      <w:pPr>
        <w:rPr>
          <w:color w:val="FF0000"/>
          <w:sz w:val="32"/>
          <w:szCs w:val="32"/>
        </w:rPr>
      </w:pPr>
      <w:r w:rsidRPr="00905E53">
        <w:rPr>
          <w:rFonts w:hint="eastAsia"/>
          <w:color w:val="FF0000"/>
          <w:sz w:val="32"/>
          <w:szCs w:val="32"/>
        </w:rPr>
        <w:t>初始化操作一样</w:t>
      </w:r>
    </w:p>
    <w:p w14:paraId="599E0307" w14:textId="42071EF6" w:rsidR="003D58A0" w:rsidRPr="00905E53" w:rsidRDefault="003D58A0" w:rsidP="0085345D">
      <w:pPr>
        <w:rPr>
          <w:color w:val="FF0000"/>
          <w:sz w:val="32"/>
          <w:szCs w:val="32"/>
        </w:rPr>
      </w:pPr>
      <w:r w:rsidRPr="00905E53">
        <w:rPr>
          <w:rFonts w:hint="eastAsia"/>
          <w:color w:val="FF0000"/>
          <w:sz w:val="32"/>
          <w:szCs w:val="32"/>
        </w:rPr>
        <w:t>初始化一个结构体；给结构体变量赋值；结构体变量作为函参传入所需初始化函数</w:t>
      </w:r>
    </w:p>
    <w:p w14:paraId="6560AE1D" w14:textId="1DB2AFB0" w:rsidR="003D58A0" w:rsidRDefault="003D58A0" w:rsidP="0085345D">
      <w:pPr>
        <w:rPr>
          <w:color w:val="FF0000"/>
        </w:rPr>
      </w:pPr>
    </w:p>
    <w:p w14:paraId="6B0AB15A" w14:textId="1442AF4D" w:rsidR="00455276" w:rsidRDefault="00455276" w:rsidP="0085345D">
      <w:pPr>
        <w:rPr>
          <w:color w:val="FF0000"/>
        </w:rPr>
      </w:pPr>
    </w:p>
    <w:p w14:paraId="5D4BDC23" w14:textId="42490946" w:rsidR="00455276" w:rsidRDefault="00455276" w:rsidP="0085345D">
      <w:pPr>
        <w:rPr>
          <w:color w:val="FF0000"/>
        </w:rPr>
      </w:pPr>
    </w:p>
    <w:p w14:paraId="06F5A51D" w14:textId="18CC057B" w:rsidR="00455276" w:rsidRDefault="00455276" w:rsidP="0085345D">
      <w:pPr>
        <w:rPr>
          <w:color w:val="FF0000"/>
        </w:rPr>
      </w:pPr>
    </w:p>
    <w:p w14:paraId="65FAFF25" w14:textId="691B28DF" w:rsidR="00455276" w:rsidRDefault="00455276" w:rsidP="0085345D">
      <w:pPr>
        <w:rPr>
          <w:color w:val="FF0000"/>
        </w:rPr>
      </w:pPr>
    </w:p>
    <w:p w14:paraId="51FBEB92" w14:textId="488923D8" w:rsidR="00455276" w:rsidRDefault="00455276" w:rsidP="0085345D">
      <w:pPr>
        <w:rPr>
          <w:color w:val="FF0000"/>
        </w:rPr>
      </w:pPr>
    </w:p>
    <w:p w14:paraId="5030ED36" w14:textId="0008FEFF" w:rsidR="00455276" w:rsidRDefault="00455276" w:rsidP="0085345D">
      <w:pPr>
        <w:rPr>
          <w:color w:val="FF0000"/>
        </w:rPr>
      </w:pPr>
    </w:p>
    <w:p w14:paraId="0858F6A7" w14:textId="57FB1BF7" w:rsidR="00455276" w:rsidRDefault="00455276" w:rsidP="0085345D">
      <w:pPr>
        <w:rPr>
          <w:color w:val="FF0000"/>
        </w:rPr>
      </w:pPr>
    </w:p>
    <w:p w14:paraId="576CAE84" w14:textId="7F6FEB58" w:rsidR="00455276" w:rsidRDefault="00455276" w:rsidP="0085345D">
      <w:pPr>
        <w:rPr>
          <w:color w:val="FF0000"/>
        </w:rPr>
      </w:pPr>
    </w:p>
    <w:p w14:paraId="03A496AB" w14:textId="5C34CFCC" w:rsidR="00455276" w:rsidRDefault="00455276" w:rsidP="0085345D">
      <w:pPr>
        <w:rPr>
          <w:color w:val="FF0000"/>
        </w:rPr>
      </w:pPr>
    </w:p>
    <w:p w14:paraId="7114AF5B" w14:textId="77777777" w:rsidR="00455276" w:rsidRPr="009A5C45" w:rsidRDefault="00455276" w:rsidP="0085345D">
      <w:pPr>
        <w:rPr>
          <w:color w:val="FF0000"/>
        </w:rPr>
      </w:pPr>
    </w:p>
    <w:p w14:paraId="7BF7D71E" w14:textId="04E856CD" w:rsidR="0010350F" w:rsidRPr="00455276" w:rsidRDefault="00455276" w:rsidP="0085345D">
      <w:pPr>
        <w:rPr>
          <w:sz w:val="28"/>
          <w:szCs w:val="32"/>
        </w:rPr>
      </w:pPr>
      <w:r w:rsidRPr="00455276">
        <w:rPr>
          <w:sz w:val="28"/>
          <w:szCs w:val="32"/>
        </w:rPr>
        <w:t>1.</w:t>
      </w:r>
      <w:r w:rsidR="0010350F" w:rsidRPr="00455276">
        <w:rPr>
          <w:rFonts w:hint="eastAsia"/>
          <w:sz w:val="28"/>
          <w:szCs w:val="32"/>
        </w:rPr>
        <w:t>G</w:t>
      </w:r>
      <w:r w:rsidR="0010350F" w:rsidRPr="00455276">
        <w:rPr>
          <w:sz w:val="28"/>
          <w:szCs w:val="32"/>
        </w:rPr>
        <w:t>PIO</w:t>
      </w:r>
    </w:p>
    <w:p w14:paraId="1F285B4E" w14:textId="77777777" w:rsidR="0010350F" w:rsidRDefault="0010350F" w:rsidP="00360C49">
      <w:pPr>
        <w:ind w:left="360"/>
      </w:pPr>
      <w:r>
        <w:t xml:space="preserve">1） 使能 IO 口时钟。调用函数为 RCC_APB2PeriphClockCmd()。 </w:t>
      </w:r>
    </w:p>
    <w:p w14:paraId="392DE083" w14:textId="77777777" w:rsidR="0010350F" w:rsidRDefault="0010350F" w:rsidP="00360C49">
      <w:pPr>
        <w:ind w:left="360"/>
      </w:pPr>
      <w:r>
        <w:t>2） 初始化 IO 参数。调用函数 GPIO_Init();</w:t>
      </w:r>
    </w:p>
    <w:p w14:paraId="4960F167" w14:textId="370701F4" w:rsidR="0085345D" w:rsidRDefault="0010350F" w:rsidP="00360C49">
      <w:pPr>
        <w:ind w:left="360"/>
      </w:pPr>
      <w:r>
        <w:t>3） 操作 IO。操作 IO 的方法就是上面我们讲解的方法。</w:t>
      </w:r>
    </w:p>
    <w:p w14:paraId="6AE8335A" w14:textId="69070565" w:rsidR="0085345D" w:rsidRDefault="0085345D" w:rsidP="00360C49">
      <w:pPr>
        <w:ind w:left="360"/>
      </w:pPr>
    </w:p>
    <w:p w14:paraId="6F78D63C" w14:textId="77777777" w:rsidR="00455276" w:rsidRDefault="00455276" w:rsidP="00360C49">
      <w:pPr>
        <w:ind w:left="360"/>
      </w:pPr>
    </w:p>
    <w:p w14:paraId="1AB0685B" w14:textId="77777777" w:rsidR="00455276" w:rsidRDefault="00455276" w:rsidP="00360C49">
      <w:pPr>
        <w:ind w:left="360"/>
      </w:pPr>
    </w:p>
    <w:p w14:paraId="25A0A0DE" w14:textId="49986844" w:rsidR="00455276" w:rsidRDefault="00301562" w:rsidP="00360C49">
      <w:pPr>
        <w:ind w:left="360"/>
      </w:pPr>
      <w:r w:rsidRPr="00913D5D">
        <w:rPr>
          <w:position w:val="-4"/>
        </w:rPr>
        <w:object w:dxaOrig="180" w:dyaOrig="279" w14:anchorId="4148D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13.8pt" o:ole="">
            <v:imagedata r:id="rId10" o:title=""/>
          </v:shape>
          <o:OLEObject Type="Embed" ProgID="Equation.DSMT4" ShapeID="_x0000_i1029" DrawAspect="Content" ObjectID="_1725805246" r:id="rId11"/>
        </w:object>
      </w:r>
    </w:p>
    <w:p w14:paraId="4FCF49EA" w14:textId="77777777" w:rsidR="00455276" w:rsidRDefault="00455276" w:rsidP="00360C49">
      <w:pPr>
        <w:ind w:left="360"/>
      </w:pPr>
    </w:p>
    <w:p w14:paraId="450A4612" w14:textId="77777777" w:rsidR="00455276" w:rsidRDefault="00455276" w:rsidP="00360C49">
      <w:pPr>
        <w:ind w:left="360"/>
      </w:pPr>
    </w:p>
    <w:p w14:paraId="0102E540" w14:textId="611F1CAE" w:rsidR="00455276" w:rsidRDefault="00455276" w:rsidP="00455276"/>
    <w:p w14:paraId="019C3753" w14:textId="77777777" w:rsidR="00455276" w:rsidRDefault="00455276" w:rsidP="00455276"/>
    <w:p w14:paraId="0D2AAD0B" w14:textId="77DC7FC8" w:rsidR="0085345D" w:rsidRPr="00455276" w:rsidRDefault="00455276" w:rsidP="00455276">
      <w:pPr>
        <w:rPr>
          <w:sz w:val="32"/>
          <w:szCs w:val="36"/>
        </w:rPr>
      </w:pPr>
      <w:r>
        <w:rPr>
          <w:rFonts w:hint="eastAsia"/>
          <w:sz w:val="32"/>
          <w:szCs w:val="36"/>
        </w:rPr>
        <w:t>2</w:t>
      </w:r>
      <w:r>
        <w:rPr>
          <w:sz w:val="32"/>
          <w:szCs w:val="36"/>
        </w:rPr>
        <w:t>.</w:t>
      </w:r>
      <w:r w:rsidR="00982918" w:rsidRPr="00455276">
        <w:rPr>
          <w:rFonts w:hint="eastAsia"/>
          <w:sz w:val="32"/>
          <w:szCs w:val="36"/>
        </w:rPr>
        <w:t>串口</w:t>
      </w:r>
    </w:p>
    <w:p w14:paraId="32774B04" w14:textId="77777777" w:rsidR="00135D6E" w:rsidRDefault="00135D6E" w:rsidP="00360C49">
      <w:pPr>
        <w:ind w:left="360"/>
      </w:pPr>
      <w:r>
        <w:lastRenderedPageBreak/>
        <w:t xml:space="preserve">1) 串口时钟使能，GPIO 时钟使能 </w:t>
      </w:r>
    </w:p>
    <w:p w14:paraId="14E7BAFD" w14:textId="77777777" w:rsidR="00135D6E" w:rsidRPr="00852B41" w:rsidRDefault="00135D6E" w:rsidP="00360C49">
      <w:pPr>
        <w:ind w:left="360"/>
        <w:rPr>
          <w:color w:val="FF0000"/>
        </w:rPr>
      </w:pPr>
      <w:r>
        <w:t xml:space="preserve">2) </w:t>
      </w:r>
      <w:r w:rsidRPr="00852B41">
        <w:rPr>
          <w:color w:val="FF0000"/>
        </w:rPr>
        <w:t>串口复位</w:t>
      </w:r>
    </w:p>
    <w:p w14:paraId="48204BD2" w14:textId="6BFA2517" w:rsidR="00135D6E" w:rsidRDefault="00135D6E" w:rsidP="00360C49">
      <w:pPr>
        <w:ind w:left="360"/>
      </w:pPr>
      <w:r>
        <w:t xml:space="preserve">3) GPIO 端口模式设置 </w:t>
      </w:r>
    </w:p>
    <w:p w14:paraId="7CA6E9EF" w14:textId="77777777" w:rsidR="00135D6E" w:rsidRDefault="00135D6E" w:rsidP="00360C49">
      <w:pPr>
        <w:ind w:left="360"/>
      </w:pPr>
      <w:r>
        <w:t xml:space="preserve">4) 串口参数初始化 </w:t>
      </w:r>
    </w:p>
    <w:p w14:paraId="277223DE" w14:textId="77777777" w:rsidR="00135D6E" w:rsidRDefault="00135D6E" w:rsidP="00360C49">
      <w:pPr>
        <w:ind w:left="360"/>
      </w:pPr>
      <w:r>
        <w:t xml:space="preserve">5) 开启中断并且初始化 NVIC（如果需要开启中断才需要这个步骤） </w:t>
      </w:r>
    </w:p>
    <w:p w14:paraId="27458D95" w14:textId="77777777" w:rsidR="00135D6E" w:rsidRDefault="00135D6E" w:rsidP="00360C49">
      <w:pPr>
        <w:ind w:left="360"/>
      </w:pPr>
      <w:r>
        <w:t xml:space="preserve">6) 使能串口 </w:t>
      </w:r>
    </w:p>
    <w:p w14:paraId="0B392E5E" w14:textId="60D6B0B2" w:rsidR="00982918" w:rsidRDefault="00135D6E" w:rsidP="00360C49">
      <w:pPr>
        <w:ind w:left="360"/>
      </w:pPr>
      <w:r>
        <w:t>7) 编写中断处理函数</w:t>
      </w:r>
    </w:p>
    <w:p w14:paraId="7AAC6A4D" w14:textId="003D69D7" w:rsidR="0085345D" w:rsidRPr="009E7751" w:rsidRDefault="00455276" w:rsidP="00360C49">
      <w:pPr>
        <w:ind w:left="360"/>
      </w:pPr>
      <w:r w:rsidRPr="00455276">
        <w:rPr>
          <w:noProof/>
        </w:rPr>
        <w:drawing>
          <wp:inline distT="0" distB="0" distL="0" distR="0" wp14:anchorId="4F121154" wp14:editId="7392B089">
            <wp:extent cx="4151963" cy="4000500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76588" cy="4024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608E5" w14:textId="33F01DC4" w:rsidR="00A1175C" w:rsidRDefault="00455276" w:rsidP="00455276">
      <w:pPr>
        <w:ind w:left="360"/>
      </w:pPr>
      <w:r w:rsidRPr="00455276">
        <w:rPr>
          <w:noProof/>
        </w:rPr>
        <w:drawing>
          <wp:inline distT="0" distB="0" distL="0" distR="0" wp14:anchorId="3505FC10" wp14:editId="5F289BDC">
            <wp:extent cx="4816582" cy="2792180"/>
            <wp:effectExtent l="0" t="0" r="3175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21295" cy="279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B1513" w14:textId="50B4ECE9" w:rsidR="00A1175C" w:rsidRPr="00455276" w:rsidRDefault="00455276" w:rsidP="00360C49">
      <w:pPr>
        <w:ind w:left="360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3</w:t>
      </w:r>
      <w:r>
        <w:rPr>
          <w:b/>
          <w:bCs/>
          <w:sz w:val="28"/>
          <w:szCs w:val="32"/>
        </w:rPr>
        <w:t>.</w:t>
      </w:r>
      <w:r w:rsidR="00A1175C" w:rsidRPr="00455276">
        <w:rPr>
          <w:rFonts w:hint="eastAsia"/>
          <w:b/>
          <w:bCs/>
          <w:sz w:val="28"/>
          <w:szCs w:val="32"/>
        </w:rPr>
        <w:t>中断N</w:t>
      </w:r>
      <w:r w:rsidR="00A1175C" w:rsidRPr="00455276">
        <w:rPr>
          <w:b/>
          <w:bCs/>
          <w:sz w:val="28"/>
          <w:szCs w:val="32"/>
        </w:rPr>
        <w:t>VIC</w:t>
      </w:r>
    </w:p>
    <w:p w14:paraId="38B6F959" w14:textId="52AD27EF" w:rsidR="00A1175C" w:rsidRDefault="00A1175C" w:rsidP="00360C49">
      <w:pPr>
        <w:ind w:left="360"/>
      </w:pPr>
      <w:r>
        <w:rPr>
          <w:rFonts w:hint="eastAsia"/>
        </w:rPr>
        <w:lastRenderedPageBreak/>
        <w:t>R</w:t>
      </w:r>
      <w:r w:rsidR="00455276">
        <w:rPr>
          <w:rFonts w:hint="eastAsia"/>
        </w:rPr>
        <w:t>egister</w:t>
      </w:r>
      <w:r>
        <w:t>:</w:t>
      </w:r>
      <w:r>
        <w:rPr>
          <w:rFonts w:hint="eastAsia"/>
        </w:rPr>
        <w:t>使能，挂起，激活标志，优先级(分组，确定抢占和响应优先级位数</w:t>
      </w:r>
      <w:r>
        <w:t>void NVIC_PriorityGroupConfig(uint32_t NVIC_PriorityGroup);)</w:t>
      </w:r>
      <w:r w:rsidR="00455276">
        <w:t xml:space="preserve">          </w:t>
      </w:r>
      <w:r w:rsidR="00455276">
        <w:rPr>
          <w:rFonts w:hint="eastAsia"/>
        </w:rPr>
        <w:t>（主函数）</w:t>
      </w:r>
    </w:p>
    <w:p w14:paraId="750F523E" w14:textId="2BE9A4A2" w:rsidR="00A1175C" w:rsidRDefault="003D58A0" w:rsidP="00360C49">
      <w:pPr>
        <w:ind w:left="360"/>
      </w:pPr>
      <w:r>
        <w:t>void NVIC_Init(NVIC_InitTypeDef* NVIC_InitStruct)</w:t>
      </w:r>
    </w:p>
    <w:p w14:paraId="59E144E9" w14:textId="321D90D6" w:rsidR="00975126" w:rsidRDefault="00975126" w:rsidP="00360C49">
      <w:pPr>
        <w:ind w:left="360"/>
      </w:pPr>
    </w:p>
    <w:p w14:paraId="334A34B0" w14:textId="77777777" w:rsidR="00975126" w:rsidRPr="00975126" w:rsidRDefault="00975126" w:rsidP="00360C49">
      <w:pPr>
        <w:ind w:left="360"/>
        <w:rPr>
          <w:sz w:val="22"/>
          <w:szCs w:val="24"/>
        </w:rPr>
      </w:pPr>
    </w:p>
    <w:p w14:paraId="36B3A1E6" w14:textId="2547E6B4" w:rsidR="00893974" w:rsidRPr="00975126" w:rsidRDefault="00975126" w:rsidP="00360C49">
      <w:pPr>
        <w:ind w:left="360"/>
        <w:rPr>
          <w:b/>
          <w:bCs/>
          <w:sz w:val="24"/>
          <w:szCs w:val="28"/>
        </w:rPr>
      </w:pPr>
      <w:r w:rsidRPr="00975126">
        <w:rPr>
          <w:b/>
          <w:bCs/>
          <w:sz w:val="24"/>
          <w:szCs w:val="28"/>
        </w:rPr>
        <w:t>4.</w:t>
      </w:r>
      <w:r w:rsidR="00893974" w:rsidRPr="00975126">
        <w:rPr>
          <w:b/>
          <w:bCs/>
          <w:sz w:val="24"/>
          <w:szCs w:val="28"/>
        </w:rPr>
        <w:t xml:space="preserve">IO 口外部中断 </w:t>
      </w:r>
      <w:r>
        <w:rPr>
          <w:rFonts w:hint="eastAsia"/>
          <w:b/>
          <w:bCs/>
          <w:sz w:val="24"/>
          <w:szCs w:val="28"/>
        </w:rPr>
        <w:t>（以按键为例）</w:t>
      </w:r>
    </w:p>
    <w:p w14:paraId="3180A722" w14:textId="77777777" w:rsidR="00893974" w:rsidRDefault="00893974" w:rsidP="00360C49">
      <w:pPr>
        <w:ind w:left="360"/>
      </w:pPr>
      <w:r>
        <w:t xml:space="preserve">1）初始化 IO 口为输入。 </w:t>
      </w:r>
    </w:p>
    <w:p w14:paraId="08D100A5" w14:textId="641013CB" w:rsidR="00893974" w:rsidRDefault="00893974" w:rsidP="00360C49">
      <w:pPr>
        <w:ind w:left="360"/>
      </w:pPr>
      <w:r>
        <w:t>2）</w:t>
      </w:r>
      <w:r w:rsidRPr="00455276">
        <w:rPr>
          <w:color w:val="FF0000"/>
          <w:sz w:val="24"/>
          <w:szCs w:val="28"/>
        </w:rPr>
        <w:t>开启 AFIO 时钟</w:t>
      </w:r>
      <w:r>
        <w:t xml:space="preserve"> </w:t>
      </w:r>
      <w:r w:rsidR="0052386F">
        <w:rPr>
          <w:rFonts w:hint="eastAsia"/>
        </w:rPr>
        <w:t>（pin口连接中短线，也需要打开）</w:t>
      </w:r>
    </w:p>
    <w:p w14:paraId="717F147D" w14:textId="77777777" w:rsidR="0052386F" w:rsidRDefault="00893974" w:rsidP="00360C49">
      <w:pPr>
        <w:ind w:left="360"/>
        <w:rPr>
          <w:color w:val="FF0000"/>
        </w:rPr>
      </w:pPr>
      <w:r>
        <w:t>3）</w:t>
      </w:r>
      <w:r w:rsidRPr="00311921">
        <w:rPr>
          <w:color w:val="FF0000"/>
        </w:rPr>
        <w:t>设置 IO 口与中断线的</w:t>
      </w:r>
      <w:r w:rsidRPr="0052386F">
        <w:rPr>
          <w:b/>
          <w:bCs/>
          <w:color w:val="FF0000"/>
          <w:sz w:val="24"/>
          <w:szCs w:val="28"/>
        </w:rPr>
        <w:t>映射</w:t>
      </w:r>
      <w:r w:rsidRPr="00311921">
        <w:rPr>
          <w:color w:val="FF0000"/>
        </w:rPr>
        <w:t>关系。</w:t>
      </w:r>
    </w:p>
    <w:p w14:paraId="40EDBD2B" w14:textId="15DC2FCC" w:rsidR="00893974" w:rsidRDefault="0052386F" w:rsidP="00360C49">
      <w:pPr>
        <w:ind w:left="360"/>
      </w:pPr>
      <w:r>
        <w:t>GPIO_EXTILineConfig(GPIO_PortSourceGPIOE,GPIO_PinSource2);</w:t>
      </w:r>
    </w:p>
    <w:p w14:paraId="3B225417" w14:textId="77777777" w:rsidR="0052386F" w:rsidRDefault="0052386F" w:rsidP="00360C49">
      <w:pPr>
        <w:ind w:left="360"/>
      </w:pPr>
    </w:p>
    <w:p w14:paraId="52C829C5" w14:textId="77777777" w:rsidR="00893974" w:rsidRDefault="00893974" w:rsidP="00360C49">
      <w:pPr>
        <w:ind w:left="360"/>
      </w:pPr>
      <w:r>
        <w:t xml:space="preserve">4）初始化线上中断，设置触发条件等。 </w:t>
      </w:r>
    </w:p>
    <w:p w14:paraId="1E9DEBC0" w14:textId="77777777" w:rsidR="00893974" w:rsidRDefault="00893974" w:rsidP="00360C49">
      <w:pPr>
        <w:ind w:left="360"/>
      </w:pPr>
      <w:r>
        <w:t xml:space="preserve">5）配置中断分组（NVIC），并使能中断。 </w:t>
      </w:r>
    </w:p>
    <w:p w14:paraId="357E9D9C" w14:textId="18CD5A5E" w:rsidR="00893974" w:rsidRDefault="00893974" w:rsidP="0052386F">
      <w:pPr>
        <w:ind w:left="360"/>
      </w:pPr>
      <w:r>
        <w:t>6）编写中断服务函数。</w:t>
      </w:r>
    </w:p>
    <w:p w14:paraId="7DEA5859" w14:textId="19108106" w:rsidR="00893974" w:rsidRDefault="00893974" w:rsidP="00360C49">
      <w:pPr>
        <w:ind w:left="360"/>
      </w:pPr>
    </w:p>
    <w:p w14:paraId="2932717D" w14:textId="3979DDAA" w:rsidR="0052386F" w:rsidRDefault="0052386F" w:rsidP="00360C49">
      <w:pPr>
        <w:ind w:left="360"/>
      </w:pPr>
      <w:r>
        <w:t>T</w:t>
      </w:r>
      <w:r>
        <w:rPr>
          <w:rFonts w:hint="eastAsia"/>
        </w:rPr>
        <w:t>ip：一个pin首先默认连接gpio，默认复用一个外设端口。</w:t>
      </w:r>
      <w:r w:rsidRPr="0052386F">
        <w:rPr>
          <w:rFonts w:hint="eastAsia"/>
          <w:b/>
          <w:bCs/>
          <w:color w:val="FF0000"/>
        </w:rPr>
        <w:t>要更换默认外设端口，或者搭载一根中断线</w:t>
      </w:r>
      <w:r>
        <w:rPr>
          <w:rFonts w:hint="eastAsia"/>
        </w:rPr>
        <w:t>，则需开启A</w:t>
      </w:r>
      <w:r>
        <w:t>FIO</w:t>
      </w:r>
      <w:r>
        <w:rPr>
          <w:rFonts w:hint="eastAsia"/>
        </w:rPr>
        <w:t>时钟。并且</w:t>
      </w:r>
      <w:r w:rsidRPr="0052386F">
        <w:rPr>
          <w:rFonts w:hint="eastAsia"/>
          <w:color w:val="FF0000"/>
        </w:rPr>
        <w:t>调用映射配置函数</w:t>
      </w:r>
      <w:r>
        <w:rPr>
          <w:rFonts w:hint="eastAsia"/>
        </w:rPr>
        <w:t>。</w:t>
      </w:r>
    </w:p>
    <w:p w14:paraId="066B3454" w14:textId="59C32EE4" w:rsidR="0052386F" w:rsidRDefault="0052386F" w:rsidP="00360C49">
      <w:pPr>
        <w:ind w:left="360"/>
      </w:pPr>
    </w:p>
    <w:p w14:paraId="2FEAB965" w14:textId="77777777" w:rsidR="0052386F" w:rsidRPr="0052386F" w:rsidRDefault="0052386F" w:rsidP="00360C49">
      <w:pPr>
        <w:ind w:left="360"/>
      </w:pPr>
    </w:p>
    <w:p w14:paraId="199B5816" w14:textId="7F41BA17" w:rsidR="00893974" w:rsidRDefault="00893974" w:rsidP="00360C49">
      <w:pPr>
        <w:ind w:left="360"/>
      </w:pPr>
      <w:r>
        <w:t xml:space="preserve">以线 0 为例：它对应了 GPIOA.0、GPIOB.0、GPIOC.0、GPIOD.0、 GPIOE.0、GPIOF.0、GPIOG.0。而中断线每次只能连接到 1 个 IO 口上，这样就需要通过配置来 </w:t>
      </w:r>
      <w:r w:rsidRPr="00893974">
        <w:rPr>
          <w:color w:val="FF0000"/>
        </w:rPr>
        <w:t>决定对应的中断线配置到哪个 GPIO 上</w:t>
      </w:r>
      <w:r>
        <w:t>了GPIO_EXTILineConfig(uint8_t GPIO_PortSource, uint8_t GPIO_PinSource)</w:t>
      </w:r>
    </w:p>
    <w:p w14:paraId="178CF80C" w14:textId="5C06852A" w:rsidR="004E40D2" w:rsidRDefault="004E40D2" w:rsidP="004E40D2">
      <w:r w:rsidRPr="004E40D2">
        <w:rPr>
          <w:noProof/>
        </w:rPr>
        <w:drawing>
          <wp:inline distT="0" distB="0" distL="0" distR="0" wp14:anchorId="22B1FDD5" wp14:editId="312AD7C6">
            <wp:extent cx="4320106" cy="1354909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34319" cy="135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F7221" w14:textId="143A159C" w:rsidR="004A3392" w:rsidRDefault="004A3392" w:rsidP="004E40D2"/>
    <w:p w14:paraId="135BCF4D" w14:textId="442C82D8" w:rsidR="004A3392" w:rsidRDefault="004A3392" w:rsidP="004E40D2"/>
    <w:p w14:paraId="7AA46DB2" w14:textId="11114A4A" w:rsidR="004A3392" w:rsidRDefault="004A3392" w:rsidP="004E40D2"/>
    <w:p w14:paraId="5F5BBFD7" w14:textId="5DDB7578" w:rsidR="004A3392" w:rsidRDefault="004A3392" w:rsidP="004E40D2"/>
    <w:p w14:paraId="3D0283FE" w14:textId="77777777" w:rsidR="00E8258A" w:rsidRDefault="00E8258A" w:rsidP="004E40D2">
      <w:pPr>
        <w:rPr>
          <w:b/>
          <w:bCs/>
          <w:color w:val="FF0000"/>
          <w:sz w:val="28"/>
          <w:szCs w:val="32"/>
        </w:rPr>
      </w:pPr>
    </w:p>
    <w:p w14:paraId="06EB4A84" w14:textId="77777777" w:rsidR="00E8258A" w:rsidRDefault="00E8258A" w:rsidP="004E40D2">
      <w:pPr>
        <w:rPr>
          <w:b/>
          <w:bCs/>
          <w:color w:val="FF0000"/>
          <w:sz w:val="28"/>
          <w:szCs w:val="32"/>
        </w:rPr>
      </w:pPr>
    </w:p>
    <w:p w14:paraId="2459E1D0" w14:textId="77777777" w:rsidR="00E8258A" w:rsidRDefault="00E8258A" w:rsidP="004E40D2">
      <w:pPr>
        <w:rPr>
          <w:b/>
          <w:bCs/>
          <w:color w:val="FF0000"/>
          <w:sz w:val="28"/>
          <w:szCs w:val="32"/>
        </w:rPr>
      </w:pPr>
    </w:p>
    <w:p w14:paraId="023209DB" w14:textId="0B96697F" w:rsidR="004A3392" w:rsidRPr="00E8258A" w:rsidRDefault="004A3392" w:rsidP="004E40D2">
      <w:pPr>
        <w:rPr>
          <w:b/>
          <w:bCs/>
          <w:color w:val="FF0000"/>
          <w:sz w:val="28"/>
          <w:szCs w:val="32"/>
        </w:rPr>
      </w:pPr>
      <w:r w:rsidRPr="00975126">
        <w:rPr>
          <w:rFonts w:hint="eastAsia"/>
          <w:b/>
          <w:bCs/>
          <w:color w:val="FF0000"/>
          <w:sz w:val="28"/>
          <w:szCs w:val="32"/>
        </w:rPr>
        <w:t>时钟</w:t>
      </w:r>
    </w:p>
    <w:p w14:paraId="1C9714B5" w14:textId="36036902" w:rsidR="004A3392" w:rsidRDefault="004A3392" w:rsidP="004E40D2">
      <w:r>
        <w:rPr>
          <w:rFonts w:hint="eastAsia"/>
        </w:rPr>
        <w:lastRenderedPageBreak/>
        <w:t>S</w:t>
      </w:r>
      <w:r>
        <w:t>YSCLK</w:t>
      </w:r>
      <w:r>
        <w:rPr>
          <w:rFonts w:hint="eastAsia"/>
        </w:rPr>
        <w:t>（最大7</w:t>
      </w:r>
      <w:r>
        <w:t>2MHZ</w:t>
      </w:r>
      <w:r>
        <w:rPr>
          <w:rFonts w:hint="eastAsia"/>
        </w:rPr>
        <w:t>，可在系统时钟初始化函数中设置，修改define）</w:t>
      </w:r>
    </w:p>
    <w:p w14:paraId="3BE04E1D" w14:textId="272186F4" w:rsidR="004A3392" w:rsidRDefault="004A3392" w:rsidP="004E40D2"/>
    <w:p w14:paraId="4C42FF01" w14:textId="0658A5A1" w:rsidR="004A3392" w:rsidRPr="00FC7F3F" w:rsidRDefault="004A3392" w:rsidP="004E40D2">
      <w:pPr>
        <w:rPr>
          <w:color w:val="00B0F0"/>
        </w:rPr>
      </w:pPr>
      <w:r w:rsidRPr="00FC7F3F">
        <w:rPr>
          <w:rFonts w:hint="eastAsia"/>
          <w:color w:val="00B0F0"/>
        </w:rPr>
        <w:t>经A</w:t>
      </w:r>
      <w:r w:rsidRPr="00FC7F3F">
        <w:rPr>
          <w:color w:val="00B0F0"/>
        </w:rPr>
        <w:t>HB</w:t>
      </w:r>
      <w:r w:rsidRPr="00FC7F3F">
        <w:rPr>
          <w:rFonts w:hint="eastAsia"/>
          <w:color w:val="00B0F0"/>
        </w:rPr>
        <w:t>分频</w:t>
      </w:r>
    </w:p>
    <w:p w14:paraId="1A8CB2CF" w14:textId="77777777" w:rsidR="004A3392" w:rsidRPr="00FC7F3F" w:rsidRDefault="004A3392" w:rsidP="004E40D2">
      <w:pPr>
        <w:rPr>
          <w:color w:val="FF0000"/>
        </w:rPr>
      </w:pPr>
      <w:r>
        <w:rPr>
          <w:rFonts w:hint="eastAsia"/>
        </w:rPr>
        <w:t>提供给</w:t>
      </w:r>
      <w:r w:rsidRPr="00FC7F3F">
        <w:rPr>
          <w:rFonts w:hint="eastAsia"/>
          <w:color w:val="FF0000"/>
        </w:rPr>
        <w:t>A</w:t>
      </w:r>
      <w:r w:rsidRPr="00FC7F3F">
        <w:rPr>
          <w:color w:val="FF0000"/>
        </w:rPr>
        <w:t>PB1 (</w:t>
      </w:r>
      <w:r w:rsidRPr="00FC7F3F">
        <w:rPr>
          <w:rFonts w:hint="eastAsia"/>
          <w:color w:val="FF0000"/>
        </w:rPr>
        <w:t>tim</w:t>
      </w:r>
      <w:r w:rsidRPr="00FC7F3F">
        <w:rPr>
          <w:color w:val="FF0000"/>
        </w:rPr>
        <w:t>2-7)   ,        APB2(</w:t>
      </w:r>
      <w:r w:rsidRPr="00FC7F3F">
        <w:rPr>
          <w:rFonts w:hint="eastAsia"/>
          <w:color w:val="FF0000"/>
        </w:rPr>
        <w:t>gpio</w:t>
      </w:r>
      <w:r w:rsidRPr="00FC7F3F">
        <w:rPr>
          <w:color w:val="FF0000"/>
        </w:rPr>
        <w:t>,</w:t>
      </w:r>
      <w:r w:rsidRPr="00FC7F3F">
        <w:rPr>
          <w:rFonts w:hint="eastAsia"/>
          <w:color w:val="FF0000"/>
        </w:rPr>
        <w:t>adc，T</w:t>
      </w:r>
      <w:r w:rsidRPr="00FC7F3F">
        <w:rPr>
          <w:color w:val="FF0000"/>
        </w:rPr>
        <w:t xml:space="preserve">IM1.8),        </w:t>
      </w:r>
    </w:p>
    <w:p w14:paraId="0D499E64" w14:textId="1B2FF9BE" w:rsidR="004A3392" w:rsidRPr="00FC7F3F" w:rsidRDefault="004A3392" w:rsidP="004E40D2">
      <w:pPr>
        <w:rPr>
          <w:color w:val="FF0000"/>
        </w:rPr>
      </w:pPr>
      <w:r w:rsidRPr="00FC7F3F">
        <w:rPr>
          <w:color w:val="FF0000"/>
        </w:rPr>
        <w:t xml:space="preserve"> HCLK</w:t>
      </w:r>
      <w:r w:rsidRPr="00FC7F3F">
        <w:rPr>
          <w:rFonts w:hint="eastAsia"/>
          <w:color w:val="FF0000"/>
        </w:rPr>
        <w:t>（总线，内核，内存。D</w:t>
      </w:r>
      <w:r w:rsidRPr="00FC7F3F">
        <w:rPr>
          <w:color w:val="FF0000"/>
        </w:rPr>
        <w:t>MA）</w:t>
      </w:r>
    </w:p>
    <w:p w14:paraId="4A72E1E8" w14:textId="16C0D1DD" w:rsidR="004A3392" w:rsidRDefault="004A3392" w:rsidP="004E40D2">
      <w:r>
        <w:rPr>
          <w:rFonts w:hint="eastAsia"/>
        </w:rPr>
        <w:t>-systick</w:t>
      </w:r>
      <w:r w:rsidR="00FC7F3F">
        <w:rPr>
          <w:rFonts w:hint="eastAsia"/>
        </w:rPr>
        <w:t>，fclk</w:t>
      </w:r>
    </w:p>
    <w:p w14:paraId="46680FA2" w14:textId="77777777" w:rsidR="00FC7F3F" w:rsidRDefault="00FC7F3F" w:rsidP="004E40D2">
      <w:r>
        <w:t xml:space="preserve">这里总结一下 SystemInit()函数中设置的系统时钟大小： </w:t>
      </w:r>
    </w:p>
    <w:p w14:paraId="47305334" w14:textId="77777777" w:rsidR="00FC7F3F" w:rsidRDefault="00FC7F3F" w:rsidP="004E40D2">
      <w:r>
        <w:t xml:space="preserve">SYSCLK（系统时钟） =72MHz AHB </w:t>
      </w:r>
    </w:p>
    <w:p w14:paraId="0271E883" w14:textId="77777777" w:rsidR="00FC7F3F" w:rsidRDefault="00FC7F3F" w:rsidP="004E40D2">
      <w:r>
        <w:t xml:space="preserve">总线时钟(使用 SYSCLK) =72MHz APB1 </w:t>
      </w:r>
    </w:p>
    <w:p w14:paraId="5FBE745B" w14:textId="77777777" w:rsidR="00FC7F3F" w:rsidRDefault="00FC7F3F" w:rsidP="004E40D2">
      <w:r>
        <w:t xml:space="preserve">总线时钟(PCLK1) =36MHz APB2 </w:t>
      </w:r>
    </w:p>
    <w:p w14:paraId="37B0DA3A" w14:textId="77777777" w:rsidR="00FC7F3F" w:rsidRDefault="00FC7F3F" w:rsidP="004E40D2">
      <w:r>
        <w:t xml:space="preserve">总线时钟(PCLK2) =72MHz </w:t>
      </w:r>
    </w:p>
    <w:p w14:paraId="516DE35B" w14:textId="526A5FBB" w:rsidR="004A3392" w:rsidRDefault="00FC7F3F" w:rsidP="004E40D2">
      <w:r>
        <w:t>PLL 时钟 =72MH</w:t>
      </w:r>
      <w:r w:rsidR="00975126">
        <w:rPr>
          <w:rFonts w:hint="eastAsia"/>
        </w:rPr>
        <w:t>z</w:t>
      </w:r>
    </w:p>
    <w:p w14:paraId="773B1169" w14:textId="77777777" w:rsidR="00985CD5" w:rsidRDefault="00985CD5" w:rsidP="004E40D2"/>
    <w:p w14:paraId="46641DBA" w14:textId="114A2720" w:rsidR="00011169" w:rsidRPr="00387DE8" w:rsidRDefault="00387DE8" w:rsidP="004E40D2">
      <w:pPr>
        <w:rPr>
          <w:b/>
          <w:bCs/>
          <w:color w:val="FF0000"/>
        </w:rPr>
      </w:pPr>
      <w:r w:rsidRPr="00387DE8">
        <w:rPr>
          <w:rFonts w:hint="eastAsia"/>
          <w:b/>
          <w:bCs/>
          <w:color w:val="FF0000"/>
        </w:rPr>
        <w:t>寄存器</w:t>
      </w:r>
    </w:p>
    <w:p w14:paraId="1E69DD45" w14:textId="18E8EDF7" w:rsidR="00985CD5" w:rsidRDefault="00985CD5" w:rsidP="00985CD5">
      <w:r w:rsidRPr="00985CD5">
        <w:rPr>
          <w:rFonts w:hint="eastAsia"/>
        </w:rPr>
        <w:t>控制C</w:t>
      </w:r>
      <w:r w:rsidRPr="00985CD5">
        <w:t>R</w:t>
      </w:r>
      <w:r>
        <w:t>(</w:t>
      </w:r>
      <w:r>
        <w:rPr>
          <w:rFonts w:hint="eastAsia"/>
        </w:rPr>
        <w:t>使能、计数方式、对齐方式、分频)</w:t>
      </w:r>
    </w:p>
    <w:p w14:paraId="3AFDE08B" w14:textId="7A437DD7" w:rsidR="00985CD5" w:rsidRDefault="00985CD5" w:rsidP="00985CD5">
      <w:r>
        <w:t>DMA/中断使能寄存器DIER</w:t>
      </w:r>
      <w:r>
        <w:rPr>
          <w:rFonts w:hint="eastAsia"/>
        </w:rPr>
        <w:t>(更新中断允许位)</w:t>
      </w:r>
    </w:p>
    <w:p w14:paraId="0A3F8D61" w14:textId="4DDFAE4A" w:rsidR="00985CD5" w:rsidRPr="00985CD5" w:rsidRDefault="00985CD5" w:rsidP="00985CD5">
      <w:r>
        <w:rPr>
          <w:rFonts w:hint="eastAsia"/>
        </w:rPr>
        <w:t>预分频P</w:t>
      </w:r>
      <w:r>
        <w:t>SC</w:t>
      </w:r>
      <w:r>
        <w:rPr>
          <w:rFonts w:hint="eastAsia"/>
        </w:rPr>
        <w:t>【1</w:t>
      </w:r>
      <w:r>
        <w:t>5</w:t>
      </w:r>
      <w:r>
        <w:rPr>
          <w:rFonts w:hint="eastAsia"/>
        </w:rPr>
        <w:t>:</w:t>
      </w:r>
      <w:r>
        <w:t>0</w:t>
      </w:r>
      <w:r>
        <w:rPr>
          <w:rFonts w:hint="eastAsia"/>
        </w:rPr>
        <w:t>】</w:t>
      </w:r>
    </w:p>
    <w:p w14:paraId="5EF54A29" w14:textId="77777777" w:rsidR="00985CD5" w:rsidRDefault="00985CD5" w:rsidP="00985CD5">
      <w:r>
        <w:rPr>
          <w:rFonts w:hint="eastAsia"/>
        </w:rPr>
        <w:t>时钟来源S</w:t>
      </w:r>
      <w:r>
        <w:t>MCR</w:t>
      </w:r>
    </w:p>
    <w:p w14:paraId="032AF51E" w14:textId="77777777" w:rsidR="00985CD5" w:rsidRDefault="00985CD5" w:rsidP="00985CD5">
      <w:r>
        <w:rPr>
          <w:rFonts w:hint="eastAsia"/>
        </w:rPr>
        <w:t>C</w:t>
      </w:r>
      <w:r>
        <w:t>NT</w:t>
      </w:r>
    </w:p>
    <w:p w14:paraId="4B5AA09F" w14:textId="04716F3E" w:rsidR="00985CD5" w:rsidRDefault="00985CD5" w:rsidP="004E40D2">
      <w:r w:rsidRPr="00985CD5">
        <w:rPr>
          <w:rFonts w:hint="eastAsia"/>
        </w:rPr>
        <w:t>自动重装载</w:t>
      </w:r>
      <w:r>
        <w:rPr>
          <w:rFonts w:hint="eastAsia"/>
        </w:rPr>
        <w:t>A</w:t>
      </w:r>
      <w:r>
        <w:t>RR</w:t>
      </w:r>
    </w:p>
    <w:p w14:paraId="0EC53F52" w14:textId="16BBE49E" w:rsidR="00387DE8" w:rsidRDefault="00387DE8" w:rsidP="004E40D2">
      <w:r>
        <w:rPr>
          <w:rFonts w:hint="eastAsia"/>
        </w:rPr>
        <w:t>状态标记S</w:t>
      </w:r>
      <w:r>
        <w:t>R</w:t>
      </w:r>
    </w:p>
    <w:p w14:paraId="63FDF9B6" w14:textId="3A867E1C" w:rsidR="00985CD5" w:rsidRDefault="00BB3031" w:rsidP="004E40D2">
      <w:r>
        <w:rPr>
          <w:rFonts w:hint="eastAsia"/>
        </w:rPr>
        <w:t>捕获比较模式C</w:t>
      </w:r>
      <w:r>
        <w:t xml:space="preserve">CMR1/2   </w:t>
      </w:r>
      <w:r>
        <w:rPr>
          <w:rFonts w:hint="eastAsia"/>
        </w:rPr>
        <w:t>高低八位，四个通道</w:t>
      </w:r>
    </w:p>
    <w:p w14:paraId="4A3040BD" w14:textId="369BFAC5" w:rsidR="00BB3031" w:rsidRDefault="00CD0902" w:rsidP="004E40D2">
      <w:r>
        <w:t>CCER</w:t>
      </w:r>
    </w:p>
    <w:p w14:paraId="18F01D67" w14:textId="204BB9EB" w:rsidR="00CD0902" w:rsidRPr="00CD0902" w:rsidRDefault="00CD0902" w:rsidP="004E40D2">
      <w:r>
        <w:rPr>
          <w:rFonts w:hint="eastAsia"/>
        </w:rPr>
        <w:t>C</w:t>
      </w:r>
      <w:r>
        <w:t>CR</w:t>
      </w:r>
      <w:r>
        <w:rPr>
          <w:rFonts w:hint="eastAsia"/>
        </w:rPr>
        <w:t>存储发生捕获时，cnt数据</w:t>
      </w:r>
    </w:p>
    <w:p w14:paraId="37711D22" w14:textId="77777777" w:rsidR="00BB3031" w:rsidRDefault="00BB3031" w:rsidP="004E40D2"/>
    <w:p w14:paraId="4A9D3551" w14:textId="5A315DE6" w:rsidR="007E5FB0" w:rsidRPr="00B47D98" w:rsidRDefault="007E5FB0" w:rsidP="004E40D2">
      <w:pPr>
        <w:rPr>
          <w:color w:val="FF0000"/>
        </w:rPr>
      </w:pPr>
      <w:r w:rsidRPr="00B47D98">
        <w:rPr>
          <w:rFonts w:hint="eastAsia"/>
          <w:color w:val="FF0000"/>
        </w:rPr>
        <w:t>功能</w:t>
      </w:r>
    </w:p>
    <w:p w14:paraId="32EC2569" w14:textId="7E87F41D" w:rsidR="007E5FB0" w:rsidRDefault="007E5FB0" w:rsidP="004E40D2">
      <w:r>
        <w:t>16</w:t>
      </w:r>
      <w:r>
        <w:rPr>
          <w:rFonts w:hint="eastAsia"/>
        </w:rPr>
        <w:t>位C</w:t>
      </w:r>
      <w:r>
        <w:t>NT</w:t>
      </w:r>
    </w:p>
    <w:p w14:paraId="0DB0FBC2" w14:textId="66DCABF2" w:rsidR="007E5FB0" w:rsidRDefault="00B47D98" w:rsidP="004E40D2">
      <w:r>
        <w:rPr>
          <w:rFonts w:hint="eastAsia"/>
        </w:rPr>
        <w:t>1</w:t>
      </w:r>
      <w:r>
        <w:t>6</w:t>
      </w:r>
      <w:r>
        <w:rPr>
          <w:rFonts w:hint="eastAsia"/>
        </w:rPr>
        <w:t>位预分频器0</w:t>
      </w:r>
      <w:r>
        <w:t xml:space="preserve">   -   </w:t>
      </w:r>
      <w:r>
        <w:rPr>
          <w:rFonts w:hint="eastAsia"/>
        </w:rPr>
        <w:t>2^</w:t>
      </w:r>
      <w:r>
        <w:t>16-1</w:t>
      </w:r>
    </w:p>
    <w:p w14:paraId="449CF0AF" w14:textId="3A3504E4" w:rsidR="007E5FB0" w:rsidRPr="00BB3031" w:rsidRDefault="00B47D98" w:rsidP="004E40D2">
      <w:r>
        <w:rPr>
          <w:rFonts w:hint="eastAsia"/>
        </w:rPr>
        <w:t>4个独立通道C</w:t>
      </w:r>
      <w:r>
        <w:t>H1-4(</w:t>
      </w:r>
      <w:r>
        <w:rPr>
          <w:rFonts w:hint="eastAsia"/>
        </w:rPr>
        <w:t>输入捕获、 输出比较 、 pwm</w:t>
      </w:r>
      <w:r>
        <w:t xml:space="preserve"> </w:t>
      </w:r>
      <w:r>
        <w:rPr>
          <w:rFonts w:hint="eastAsia"/>
        </w:rPr>
        <w:t>、 单脉冲</w:t>
      </w:r>
      <w:r w:rsidR="00BB3031">
        <w:rPr>
          <w:rFonts w:hint="eastAsia"/>
        </w:rPr>
        <w:t>)</w:t>
      </w:r>
    </w:p>
    <w:p w14:paraId="3458F2C7" w14:textId="49E2A1E8" w:rsidR="00B47D98" w:rsidRDefault="00B47D98" w:rsidP="004E40D2">
      <w:r>
        <w:rPr>
          <w:rFonts w:hint="eastAsia"/>
        </w:rPr>
        <w:t>外部信号控制定时器互联</w:t>
      </w:r>
    </w:p>
    <w:p w14:paraId="166A2829" w14:textId="043B871F" w:rsidR="00B47D98" w:rsidRDefault="00B47D98" w:rsidP="004E40D2">
      <w:r>
        <w:rPr>
          <w:rFonts w:hint="eastAsia"/>
        </w:rPr>
        <w:t>中断（cnt计满更新、 触发</w:t>
      </w:r>
      <w:r>
        <w:t>…….</w:t>
      </w:r>
      <w:r>
        <w:rPr>
          <w:rFonts w:hint="eastAsia"/>
        </w:rPr>
        <w:t>）</w:t>
      </w:r>
    </w:p>
    <w:p w14:paraId="121BA496" w14:textId="4985D586" w:rsidR="007E5FB0" w:rsidRDefault="007E5FB0" w:rsidP="004E40D2"/>
    <w:p w14:paraId="2E5D5703" w14:textId="4DDFE60E" w:rsidR="007E5FB0" w:rsidRDefault="007E5FB0" w:rsidP="004E40D2"/>
    <w:p w14:paraId="39DE12AF" w14:textId="64CBB4F7" w:rsidR="00985CD5" w:rsidRPr="00387DE8" w:rsidRDefault="00387DE8" w:rsidP="004E40D2">
      <w:pPr>
        <w:rPr>
          <w:b/>
          <w:bCs/>
          <w:color w:val="FF0000"/>
          <w:sz w:val="28"/>
          <w:szCs w:val="32"/>
        </w:rPr>
      </w:pPr>
      <w:r w:rsidRPr="00E8258A">
        <w:rPr>
          <w:rFonts w:hint="eastAsia"/>
          <w:b/>
          <w:bCs/>
          <w:color w:val="FF0000"/>
          <w:sz w:val="28"/>
          <w:szCs w:val="32"/>
        </w:rPr>
        <w:t>定时器中断</w:t>
      </w:r>
    </w:p>
    <w:p w14:paraId="7B3A28CE" w14:textId="48905E74" w:rsidR="00011169" w:rsidRDefault="00011169" w:rsidP="00011169">
      <w:pPr>
        <w:pStyle w:val="a3"/>
        <w:numPr>
          <w:ilvl w:val="0"/>
          <w:numId w:val="3"/>
        </w:numPr>
        <w:ind w:firstLineChars="0"/>
      </w:pPr>
      <w:r>
        <w:t>TIM3 时钟使能。</w:t>
      </w:r>
    </w:p>
    <w:p w14:paraId="20DC9016" w14:textId="57F8ADA4" w:rsidR="00011169" w:rsidRDefault="00011169" w:rsidP="00011169">
      <w:pPr>
        <w:pStyle w:val="a3"/>
        <w:numPr>
          <w:ilvl w:val="0"/>
          <w:numId w:val="3"/>
        </w:numPr>
        <w:ind w:firstLineChars="0"/>
      </w:pPr>
      <w:r>
        <w:t>初始化定时器参数,设置自动重装值，分频系数，计数方式等。</w:t>
      </w:r>
    </w:p>
    <w:p w14:paraId="0E8B8C3E" w14:textId="6647813C" w:rsidR="004A3392" w:rsidRDefault="00011169" w:rsidP="004E40D2">
      <w:r>
        <w:t>3）设置 TIM3_DIER 允许更新中断</w:t>
      </w:r>
      <w:r w:rsidR="00387DE8">
        <w:rPr>
          <w:rFonts w:hint="eastAsia"/>
        </w:rPr>
        <w:t>，并设置</w:t>
      </w:r>
      <w:r w:rsidR="00387DE8" w:rsidRPr="00387DE8">
        <w:rPr>
          <w:rFonts w:hint="eastAsia"/>
          <w:color w:val="FF0000"/>
        </w:rPr>
        <w:t>中断类型</w:t>
      </w:r>
      <w:r w:rsidR="00387DE8">
        <w:rPr>
          <w:rFonts w:hint="eastAsia"/>
        </w:rPr>
        <w:t>（区别gpio中断线）</w:t>
      </w:r>
    </w:p>
    <w:p w14:paraId="1B3808D9" w14:textId="058B8B86" w:rsidR="004A3392" w:rsidRDefault="00011169" w:rsidP="004E40D2">
      <w:r>
        <w:t>4）TIM3 中断优先级设置。</w:t>
      </w:r>
    </w:p>
    <w:p w14:paraId="675FF57D" w14:textId="76740AEE" w:rsidR="004A3392" w:rsidRDefault="00011169" w:rsidP="004E40D2">
      <w:r>
        <w:t>5）</w:t>
      </w:r>
      <w:r w:rsidRPr="00387DE8">
        <w:rPr>
          <w:b/>
          <w:bCs/>
          <w:color w:val="FF0000"/>
        </w:rPr>
        <w:t>允许 TIM3 工作，也就是使能 TIM3。</w:t>
      </w:r>
    </w:p>
    <w:p w14:paraId="74A652BE" w14:textId="551361DE" w:rsidR="004A3392" w:rsidRDefault="00011169" w:rsidP="004E40D2">
      <w:r>
        <w:t>6）编写中断服务函数。</w:t>
      </w:r>
      <w:r w:rsidR="00387DE8">
        <w:rPr>
          <w:rFonts w:hint="eastAsia"/>
        </w:rPr>
        <w:t>（判断</w:t>
      </w:r>
      <w:r w:rsidR="00387DE8" w:rsidRPr="00387DE8">
        <w:rPr>
          <w:rFonts w:hint="eastAsia"/>
          <w:color w:val="FF0000"/>
        </w:rPr>
        <w:t>中断是否符合预定类型</w:t>
      </w:r>
      <w:r w:rsidR="00387DE8">
        <w:rPr>
          <w:rFonts w:hint="eastAsia"/>
        </w:rPr>
        <w:t>，清除中断标志位）</w:t>
      </w:r>
    </w:p>
    <w:p w14:paraId="74022236" w14:textId="10E75ECA" w:rsidR="00011169" w:rsidRDefault="00011169" w:rsidP="004E40D2"/>
    <w:p w14:paraId="172C37E3" w14:textId="1668C467" w:rsidR="00011169" w:rsidRDefault="00011169" w:rsidP="004E40D2"/>
    <w:p w14:paraId="4C435B17" w14:textId="3DBB4945" w:rsidR="00011169" w:rsidRDefault="00011169" w:rsidP="004E40D2">
      <w:r>
        <w:rPr>
          <w:rFonts w:hint="eastAsia"/>
        </w:rPr>
        <w:t>定时器pwm输出</w:t>
      </w:r>
    </w:p>
    <w:p w14:paraId="54F6B275" w14:textId="2620A440" w:rsidR="009E2A1E" w:rsidRDefault="009E2A1E" w:rsidP="004E40D2">
      <w:r>
        <w:rPr>
          <w:rFonts w:hint="eastAsia"/>
        </w:rPr>
        <w:lastRenderedPageBreak/>
        <w:t>定时器输出到pin，首先就要</w:t>
      </w:r>
      <w:r w:rsidRPr="009E2A1E">
        <w:rPr>
          <w:rFonts w:hint="eastAsia"/>
          <w:color w:val="FF0000"/>
        </w:rPr>
        <w:t>开启定时器和gpio时钟</w:t>
      </w:r>
      <w:r>
        <w:rPr>
          <w:rFonts w:hint="eastAsia"/>
        </w:rPr>
        <w:t>。因为pin端口默认复用不是定时器，所以</w:t>
      </w:r>
      <w:r w:rsidRPr="009E2A1E">
        <w:rPr>
          <w:rFonts w:hint="eastAsia"/>
          <w:color w:val="FF0000"/>
        </w:rPr>
        <w:t>开启A</w:t>
      </w:r>
      <w:r w:rsidRPr="009E2A1E">
        <w:rPr>
          <w:color w:val="FF0000"/>
        </w:rPr>
        <w:t>FIO</w:t>
      </w:r>
      <w:r w:rsidRPr="009E2A1E">
        <w:rPr>
          <w:rFonts w:hint="eastAsia"/>
          <w:color w:val="FF0000"/>
        </w:rPr>
        <w:t>时钟</w:t>
      </w:r>
      <w:r>
        <w:rPr>
          <w:rFonts w:hint="eastAsia"/>
        </w:rPr>
        <w:t>，并且</w:t>
      </w:r>
      <w:r w:rsidRPr="009E2A1E">
        <w:rPr>
          <w:rFonts w:hint="eastAsia"/>
          <w:color w:val="FF0000"/>
        </w:rPr>
        <w:t>调用重映射函数</w:t>
      </w:r>
      <w:r>
        <w:rPr>
          <w:rFonts w:hint="eastAsia"/>
        </w:rPr>
        <w:t>，将定时器输出映射到pin管脚。</w:t>
      </w:r>
      <w:r>
        <w:t>G</w:t>
      </w:r>
      <w:r>
        <w:rPr>
          <w:rFonts w:hint="eastAsia"/>
        </w:rPr>
        <w:t>pio端口输出模式为</w:t>
      </w:r>
      <w:r w:rsidRPr="009E2A1E">
        <w:rPr>
          <w:rFonts w:hint="eastAsia"/>
          <w:color w:val="FF0000"/>
        </w:rPr>
        <w:t>复用推挽输出</w:t>
      </w:r>
    </w:p>
    <w:p w14:paraId="4D07C6F2" w14:textId="50FC2998" w:rsidR="009E2A1E" w:rsidRDefault="007E5FB0" w:rsidP="004E40D2">
      <w:r w:rsidRPr="007E5FB0">
        <w:rPr>
          <w:b/>
          <w:bCs/>
          <w:color w:val="4472C4" w:themeColor="accent1"/>
          <w:sz w:val="28"/>
          <w:szCs w:val="28"/>
        </w:rPr>
        <w:t>T</w:t>
      </w:r>
      <w:r w:rsidRPr="007E5FB0">
        <w:rPr>
          <w:rFonts w:hint="eastAsia"/>
          <w:b/>
          <w:bCs/>
          <w:color w:val="4472C4" w:themeColor="accent1"/>
          <w:sz w:val="28"/>
          <w:szCs w:val="28"/>
        </w:rPr>
        <w:t>ip</w:t>
      </w:r>
      <w:r>
        <w:rPr>
          <w:rFonts w:hint="eastAsia"/>
        </w:rPr>
        <w:t>：gpio中断和定时器输出都要开启A</w:t>
      </w:r>
      <w:r>
        <w:t>FIO</w:t>
      </w:r>
    </w:p>
    <w:p w14:paraId="4FFEFB11" w14:textId="3BA8797B" w:rsidR="00011169" w:rsidRDefault="00011169" w:rsidP="009E2A1E">
      <w:pPr>
        <w:pStyle w:val="a3"/>
        <w:ind w:left="360" w:firstLineChars="0" w:firstLine="0"/>
      </w:pPr>
    </w:p>
    <w:p w14:paraId="41BA3D8D" w14:textId="0209F889" w:rsidR="004A3392" w:rsidRDefault="00011169" w:rsidP="004E40D2">
      <w:r>
        <w:t>3）</w:t>
      </w:r>
      <w:r w:rsidR="007E5FB0">
        <w:rPr>
          <w:rFonts w:hint="eastAsia"/>
        </w:rPr>
        <w:t>初始化gpio。</w:t>
      </w:r>
      <w:r>
        <w:t>初始化 TIM3,设置 TIM3 的 ARR 和 PSC。</w:t>
      </w:r>
    </w:p>
    <w:p w14:paraId="1DD857E7" w14:textId="0E05088E" w:rsidR="004A3392" w:rsidRDefault="00011169" w:rsidP="004E40D2">
      <w:r>
        <w:t>4）</w:t>
      </w:r>
      <w:r>
        <w:rPr>
          <w:rFonts w:hint="eastAsia"/>
        </w:rPr>
        <w:t>初始化channel</w:t>
      </w:r>
      <w:r>
        <w:t>2</w:t>
      </w:r>
      <w:r>
        <w:rPr>
          <w:rFonts w:hint="eastAsia"/>
        </w:rPr>
        <w:t>pwm模式，</w:t>
      </w:r>
      <w:r>
        <w:t>设置 TIM3_CH2 的 PWM 模式，使能 TIM3 的 CH2 输出。</w:t>
      </w:r>
    </w:p>
    <w:p w14:paraId="13245C73" w14:textId="24D38371" w:rsidR="004A3392" w:rsidRDefault="00011169" w:rsidP="004E40D2">
      <w:r>
        <w:t>5）</w:t>
      </w:r>
      <w:r w:rsidRPr="007E5FB0">
        <w:rPr>
          <w:color w:val="FF0000"/>
        </w:rPr>
        <w:t>使能 TIM3</w:t>
      </w:r>
      <w:r>
        <w:t>。</w:t>
      </w:r>
    </w:p>
    <w:p w14:paraId="6C7800CC" w14:textId="31319E30" w:rsidR="004A3392" w:rsidRDefault="00011169" w:rsidP="004E40D2">
      <w:r>
        <w:t>6）修改 TIM3_CCR2 来控制占空比。</w:t>
      </w:r>
    </w:p>
    <w:p w14:paraId="578E758C" w14:textId="4D8E621D" w:rsidR="0083291B" w:rsidRDefault="0083291B" w:rsidP="004E40D2">
      <w:r w:rsidRPr="0083291B">
        <w:rPr>
          <w:noProof/>
        </w:rPr>
        <w:drawing>
          <wp:inline distT="0" distB="0" distL="0" distR="0" wp14:anchorId="6A56D2AA" wp14:editId="185C8FC9">
            <wp:extent cx="4662425" cy="5090160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64248" cy="509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0F9EB" w14:textId="27B0798D" w:rsidR="004A3392" w:rsidRDefault="004A3392" w:rsidP="004E40D2"/>
    <w:p w14:paraId="3833CD25" w14:textId="3651E3C0" w:rsidR="004A3392" w:rsidRDefault="004A3392" w:rsidP="004E40D2"/>
    <w:p w14:paraId="6189B1F5" w14:textId="7A7CE927" w:rsidR="004A3392" w:rsidRDefault="004A3392" w:rsidP="004E40D2"/>
    <w:p w14:paraId="2509859D" w14:textId="7957A908" w:rsidR="004A3392" w:rsidRDefault="004A3392" w:rsidP="004E40D2"/>
    <w:p w14:paraId="32FC7F4F" w14:textId="1BACC6A7" w:rsidR="004A3392" w:rsidRDefault="004A3392" w:rsidP="004E40D2"/>
    <w:p w14:paraId="4E4DBD0C" w14:textId="175A6109" w:rsidR="004A3392" w:rsidRDefault="004A3392" w:rsidP="004E40D2"/>
    <w:p w14:paraId="01494A6C" w14:textId="64C77D91" w:rsidR="004A3392" w:rsidRPr="00CD0902" w:rsidRDefault="00CD0902" w:rsidP="004E40D2">
      <w:pPr>
        <w:rPr>
          <w:color w:val="FF0000"/>
          <w:sz w:val="24"/>
          <w:szCs w:val="24"/>
        </w:rPr>
      </w:pPr>
      <w:r w:rsidRPr="00CD0902">
        <w:rPr>
          <w:rFonts w:hint="eastAsia"/>
          <w:color w:val="FF0000"/>
          <w:sz w:val="24"/>
          <w:szCs w:val="24"/>
        </w:rPr>
        <w:t>定时器输入捕获</w:t>
      </w:r>
    </w:p>
    <w:p w14:paraId="14CC2FDC" w14:textId="423AA6E4" w:rsidR="004A3392" w:rsidRDefault="00CD0902" w:rsidP="00CD09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lastRenderedPageBreak/>
        <w:t>开启</w:t>
      </w:r>
      <w:r>
        <w:t>TIM,GPIO</w:t>
      </w:r>
      <w:r>
        <w:rPr>
          <w:rFonts w:hint="eastAsia"/>
        </w:rPr>
        <w:t>时钟</w:t>
      </w:r>
    </w:p>
    <w:p w14:paraId="2ACE2A54" w14:textId="4C90D52D" w:rsidR="00CD0902" w:rsidRDefault="00CD0902" w:rsidP="00CD09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初始化T</w:t>
      </w:r>
      <w:r>
        <w:t>IM</w:t>
      </w:r>
    </w:p>
    <w:p w14:paraId="6B4EFAD5" w14:textId="0846A2CF" w:rsidR="00CD0902" w:rsidRPr="00C11458" w:rsidRDefault="00CD0902" w:rsidP="00CD0902">
      <w:pPr>
        <w:pStyle w:val="a3"/>
        <w:numPr>
          <w:ilvl w:val="0"/>
          <w:numId w:val="5"/>
        </w:numPr>
        <w:ind w:firstLineChars="0"/>
        <w:rPr>
          <w:color w:val="FF0000"/>
        </w:rPr>
      </w:pPr>
      <w:r w:rsidRPr="00C11458">
        <w:rPr>
          <w:rFonts w:hint="eastAsia"/>
          <w:color w:val="FF0000"/>
        </w:rPr>
        <w:t>设置T</w:t>
      </w:r>
      <w:r w:rsidRPr="00C11458">
        <w:rPr>
          <w:color w:val="FF0000"/>
        </w:rPr>
        <w:t>IM</w:t>
      </w:r>
      <w:r w:rsidRPr="00C11458">
        <w:rPr>
          <w:rFonts w:hint="eastAsia"/>
          <w:color w:val="FF0000"/>
        </w:rPr>
        <w:t>输入比较参数，开启输入捕获</w:t>
      </w:r>
    </w:p>
    <w:p w14:paraId="18E09E24" w14:textId="11DA03F7" w:rsidR="00CD0902" w:rsidRDefault="00CD0902" w:rsidP="00CD0902">
      <w:pPr>
        <w:pStyle w:val="a3"/>
        <w:numPr>
          <w:ilvl w:val="0"/>
          <w:numId w:val="5"/>
        </w:numPr>
        <w:ind w:firstLineChars="0"/>
      </w:pPr>
      <w:r w:rsidRPr="00C11458">
        <w:rPr>
          <w:rFonts w:hint="eastAsia"/>
          <w:color w:val="FF0000"/>
        </w:rPr>
        <w:t>使能捕获</w:t>
      </w:r>
      <w:r>
        <w:rPr>
          <w:rFonts w:hint="eastAsia"/>
        </w:rPr>
        <w:t>，</w:t>
      </w:r>
      <w:r w:rsidRPr="00C11458">
        <w:rPr>
          <w:rFonts w:hint="eastAsia"/>
          <w:color w:val="FF0000"/>
        </w:rPr>
        <w:t>更新中断D</w:t>
      </w:r>
      <w:r w:rsidRPr="00C11458">
        <w:rPr>
          <w:color w:val="FF0000"/>
        </w:rPr>
        <w:t>IER</w:t>
      </w:r>
    </w:p>
    <w:p w14:paraId="73D6E009" w14:textId="0B4E0CE6" w:rsidR="006D0BCE" w:rsidRDefault="006D0BCE" w:rsidP="00CD09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设置中断分组，调用中断服务函数</w:t>
      </w:r>
    </w:p>
    <w:p w14:paraId="4C518E13" w14:textId="6FC45A6A" w:rsidR="006D0BCE" w:rsidRDefault="006D0BCE" w:rsidP="00CD09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使能定时器</w:t>
      </w:r>
    </w:p>
    <w:p w14:paraId="60238433" w14:textId="51891E5D" w:rsidR="004A3392" w:rsidRDefault="00C11458" w:rsidP="004E40D2">
      <w:r w:rsidRPr="00C11458">
        <w:rPr>
          <w:noProof/>
        </w:rPr>
        <w:drawing>
          <wp:inline distT="0" distB="0" distL="0" distR="0" wp14:anchorId="68CF634C" wp14:editId="40888CAA">
            <wp:extent cx="4253230" cy="1293482"/>
            <wp:effectExtent l="0" t="0" r="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63066" cy="129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5B3F" w14:textId="61F5F464" w:rsidR="004A3392" w:rsidRDefault="00633BB7" w:rsidP="004E40D2">
      <w:r w:rsidRPr="00633BB7">
        <w:rPr>
          <w:noProof/>
        </w:rPr>
        <w:drawing>
          <wp:inline distT="0" distB="0" distL="0" distR="0" wp14:anchorId="33AD9AB0" wp14:editId="26141D2B">
            <wp:extent cx="4778154" cy="4496190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78154" cy="449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E1D01" w14:textId="009B8529" w:rsidR="004A3392" w:rsidRDefault="004A3392" w:rsidP="004E40D2"/>
    <w:p w14:paraId="6950288B" w14:textId="4330549C" w:rsidR="004A3392" w:rsidRDefault="004A3392" w:rsidP="004E40D2"/>
    <w:p w14:paraId="302AAA22" w14:textId="6FCD9C70" w:rsidR="004A3392" w:rsidRDefault="004A3392" w:rsidP="004E40D2"/>
    <w:p w14:paraId="3DF75678" w14:textId="54BD1515" w:rsidR="004A3392" w:rsidRDefault="004A3392" w:rsidP="004E40D2"/>
    <w:p w14:paraId="74DE9826" w14:textId="1A7FDBA0" w:rsidR="004A3392" w:rsidRDefault="004A3392" w:rsidP="004E40D2"/>
    <w:p w14:paraId="3619394E" w14:textId="00B83750" w:rsidR="004A3392" w:rsidRDefault="004A3392" w:rsidP="004E40D2"/>
    <w:p w14:paraId="362EA09A" w14:textId="35D3F1B0" w:rsidR="004A3392" w:rsidRDefault="004A3392" w:rsidP="004E40D2"/>
    <w:p w14:paraId="1EEBC5A8" w14:textId="560A73E7" w:rsidR="004A3392" w:rsidRDefault="004A3392" w:rsidP="004E40D2"/>
    <w:p w14:paraId="6A0D55C2" w14:textId="1C9FE273" w:rsidR="004A3392" w:rsidRDefault="004A3392" w:rsidP="004E40D2"/>
    <w:p w14:paraId="3CBF09A1" w14:textId="07E133A4" w:rsidR="004A3392" w:rsidRDefault="004A3392" w:rsidP="004E40D2"/>
    <w:p w14:paraId="6586DF5C" w14:textId="0233C2E3" w:rsidR="004A3392" w:rsidRDefault="004A3392" w:rsidP="004E40D2"/>
    <w:p w14:paraId="16C8389D" w14:textId="77777777" w:rsidR="004A3392" w:rsidRPr="00A1175C" w:rsidRDefault="004A3392" w:rsidP="004E40D2"/>
    <w:sectPr w:rsidR="004A3392" w:rsidRPr="00A117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27EE84" w14:textId="77777777" w:rsidR="00FE30F3" w:rsidRDefault="00FE30F3" w:rsidP="00633BB7">
      <w:r>
        <w:separator/>
      </w:r>
    </w:p>
  </w:endnote>
  <w:endnote w:type="continuationSeparator" w:id="0">
    <w:p w14:paraId="499F9C8E" w14:textId="77777777" w:rsidR="00FE30F3" w:rsidRDefault="00FE30F3" w:rsidP="00633B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5335C4" w14:textId="77777777" w:rsidR="00FE30F3" w:rsidRDefault="00FE30F3" w:rsidP="00633BB7">
      <w:r>
        <w:separator/>
      </w:r>
    </w:p>
  </w:footnote>
  <w:footnote w:type="continuationSeparator" w:id="0">
    <w:p w14:paraId="4DE94E53" w14:textId="77777777" w:rsidR="00FE30F3" w:rsidRDefault="00FE30F3" w:rsidP="00633B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5140A"/>
    <w:multiLevelType w:val="hybridMultilevel"/>
    <w:tmpl w:val="04301E46"/>
    <w:lvl w:ilvl="0" w:tplc="74288B4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7B31A0"/>
    <w:multiLevelType w:val="hybridMultilevel"/>
    <w:tmpl w:val="40EAAC0C"/>
    <w:lvl w:ilvl="0" w:tplc="1E8654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95728D"/>
    <w:multiLevelType w:val="hybridMultilevel"/>
    <w:tmpl w:val="B92AFA88"/>
    <w:lvl w:ilvl="0" w:tplc="EC3C508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983771"/>
    <w:multiLevelType w:val="hybridMultilevel"/>
    <w:tmpl w:val="E2509E78"/>
    <w:lvl w:ilvl="0" w:tplc="94D64DAA">
      <w:start w:val="1"/>
      <w:numFmt w:val="decimal"/>
      <w:lvlText w:val="%1."/>
      <w:lvlJc w:val="left"/>
      <w:pPr>
        <w:ind w:left="2268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2748" w:hanging="420"/>
      </w:pPr>
    </w:lvl>
    <w:lvl w:ilvl="2" w:tplc="0409001B" w:tentative="1">
      <w:start w:val="1"/>
      <w:numFmt w:val="lowerRoman"/>
      <w:lvlText w:val="%3."/>
      <w:lvlJc w:val="right"/>
      <w:pPr>
        <w:ind w:left="3168" w:hanging="420"/>
      </w:pPr>
    </w:lvl>
    <w:lvl w:ilvl="3" w:tplc="0409000F" w:tentative="1">
      <w:start w:val="1"/>
      <w:numFmt w:val="decimal"/>
      <w:lvlText w:val="%4."/>
      <w:lvlJc w:val="left"/>
      <w:pPr>
        <w:ind w:left="3588" w:hanging="420"/>
      </w:pPr>
    </w:lvl>
    <w:lvl w:ilvl="4" w:tplc="04090019" w:tentative="1">
      <w:start w:val="1"/>
      <w:numFmt w:val="lowerLetter"/>
      <w:lvlText w:val="%5)"/>
      <w:lvlJc w:val="left"/>
      <w:pPr>
        <w:ind w:left="4008" w:hanging="420"/>
      </w:pPr>
    </w:lvl>
    <w:lvl w:ilvl="5" w:tplc="0409001B" w:tentative="1">
      <w:start w:val="1"/>
      <w:numFmt w:val="lowerRoman"/>
      <w:lvlText w:val="%6."/>
      <w:lvlJc w:val="right"/>
      <w:pPr>
        <w:ind w:left="4428" w:hanging="420"/>
      </w:pPr>
    </w:lvl>
    <w:lvl w:ilvl="6" w:tplc="0409000F" w:tentative="1">
      <w:start w:val="1"/>
      <w:numFmt w:val="decimal"/>
      <w:lvlText w:val="%7."/>
      <w:lvlJc w:val="left"/>
      <w:pPr>
        <w:ind w:left="4848" w:hanging="420"/>
      </w:pPr>
    </w:lvl>
    <w:lvl w:ilvl="7" w:tplc="04090019" w:tentative="1">
      <w:start w:val="1"/>
      <w:numFmt w:val="lowerLetter"/>
      <w:lvlText w:val="%8)"/>
      <w:lvlJc w:val="left"/>
      <w:pPr>
        <w:ind w:left="5268" w:hanging="420"/>
      </w:pPr>
    </w:lvl>
    <w:lvl w:ilvl="8" w:tplc="0409001B" w:tentative="1">
      <w:start w:val="1"/>
      <w:numFmt w:val="lowerRoman"/>
      <w:lvlText w:val="%9."/>
      <w:lvlJc w:val="right"/>
      <w:pPr>
        <w:ind w:left="5688" w:hanging="420"/>
      </w:pPr>
    </w:lvl>
  </w:abstractNum>
  <w:abstractNum w:abstractNumId="4" w15:restartNumberingAfterBreak="0">
    <w:nsid w:val="74AC4739"/>
    <w:multiLevelType w:val="hybridMultilevel"/>
    <w:tmpl w:val="D8780AC2"/>
    <w:lvl w:ilvl="0" w:tplc="C45CB7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223419598">
    <w:abstractNumId w:val="3"/>
  </w:num>
  <w:num w:numId="2" w16cid:durableId="916020555">
    <w:abstractNumId w:val="4"/>
  </w:num>
  <w:num w:numId="3" w16cid:durableId="195310242">
    <w:abstractNumId w:val="0"/>
  </w:num>
  <w:num w:numId="4" w16cid:durableId="739333181">
    <w:abstractNumId w:val="2"/>
  </w:num>
  <w:num w:numId="5" w16cid:durableId="6383463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2368"/>
    <w:rsid w:val="00002368"/>
    <w:rsid w:val="00011169"/>
    <w:rsid w:val="00072867"/>
    <w:rsid w:val="0010350F"/>
    <w:rsid w:val="001204D2"/>
    <w:rsid w:val="00135D6E"/>
    <w:rsid w:val="001D03A7"/>
    <w:rsid w:val="002A6FA1"/>
    <w:rsid w:val="00301562"/>
    <w:rsid w:val="00311921"/>
    <w:rsid w:val="00317083"/>
    <w:rsid w:val="00360C49"/>
    <w:rsid w:val="00387DE8"/>
    <w:rsid w:val="003D58A0"/>
    <w:rsid w:val="00455276"/>
    <w:rsid w:val="0047525B"/>
    <w:rsid w:val="004A3392"/>
    <w:rsid w:val="004E40D2"/>
    <w:rsid w:val="00501B2C"/>
    <w:rsid w:val="0052386F"/>
    <w:rsid w:val="00633BB7"/>
    <w:rsid w:val="00656EC5"/>
    <w:rsid w:val="006D0BCE"/>
    <w:rsid w:val="007E5FB0"/>
    <w:rsid w:val="0083291B"/>
    <w:rsid w:val="00832AB9"/>
    <w:rsid w:val="00852B41"/>
    <w:rsid w:val="0085345D"/>
    <w:rsid w:val="00881712"/>
    <w:rsid w:val="00893974"/>
    <w:rsid w:val="008A39CF"/>
    <w:rsid w:val="00905E53"/>
    <w:rsid w:val="00913D5D"/>
    <w:rsid w:val="00975126"/>
    <w:rsid w:val="00982918"/>
    <w:rsid w:val="00985CD5"/>
    <w:rsid w:val="009A5C45"/>
    <w:rsid w:val="009D05FF"/>
    <w:rsid w:val="009E2A1E"/>
    <w:rsid w:val="009E7751"/>
    <w:rsid w:val="00A1175C"/>
    <w:rsid w:val="00B47D98"/>
    <w:rsid w:val="00BB3031"/>
    <w:rsid w:val="00C11458"/>
    <w:rsid w:val="00C60812"/>
    <w:rsid w:val="00C972C9"/>
    <w:rsid w:val="00CD0902"/>
    <w:rsid w:val="00E40433"/>
    <w:rsid w:val="00E8258A"/>
    <w:rsid w:val="00ED0C6C"/>
    <w:rsid w:val="00F123CD"/>
    <w:rsid w:val="00FB2B31"/>
    <w:rsid w:val="00FC7F3F"/>
    <w:rsid w:val="00FE30F3"/>
    <w:rsid w:val="00FF7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DF30BF"/>
  <w15:chartTrackingRefBased/>
  <w15:docId w15:val="{AF594678-67F0-4689-96DE-E439636BE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2AB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33B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33BB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33B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33BB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9</TotalTime>
  <Pages>1</Pages>
  <Words>523</Words>
  <Characters>2982</Characters>
  <Application>Microsoft Office Word</Application>
  <DocSecurity>0</DocSecurity>
  <Lines>24</Lines>
  <Paragraphs>6</Paragraphs>
  <ScaleCrop>false</ScaleCrop>
  <Company/>
  <LinksUpToDate>false</LinksUpToDate>
  <CharactersWithSpaces>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路 淅南</dc:creator>
  <cp:keywords/>
  <dc:description/>
  <cp:lastModifiedBy>路 淅南</cp:lastModifiedBy>
  <cp:revision>16</cp:revision>
  <dcterms:created xsi:type="dcterms:W3CDTF">2022-04-16T03:47:00Z</dcterms:created>
  <dcterms:modified xsi:type="dcterms:W3CDTF">2022-09-2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